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73F580" w14:textId="60975501" w:rsidR="001D3096" w:rsidRPr="00084D3B" w:rsidRDefault="001D51FB" w:rsidP="001D3096">
      <w:r w:rsidRPr="00084D3B">
        <w:rPr>
          <w:noProof/>
          <w:vertAlign w:val="subscript"/>
        </w:rPr>
        <w:drawing>
          <wp:anchor distT="0" distB="0" distL="114300" distR="114300" simplePos="0" relativeHeight="251664384" behindDoc="0" locked="0" layoutInCell="1" allowOverlap="1" wp14:anchorId="4F291E6C" wp14:editId="7780E9FA">
            <wp:simplePos x="0" y="0"/>
            <wp:positionH relativeFrom="page">
              <wp:align>left</wp:align>
            </wp:positionH>
            <wp:positionV relativeFrom="paragraph">
              <wp:posOffset>-718820</wp:posOffset>
            </wp:positionV>
            <wp:extent cx="7558087" cy="10691037"/>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69726" name="Picture 2"/>
                    <pic:cNvPicPr/>
                  </pic:nvPicPr>
                  <pic:blipFill>
                    <a:blip r:embed="rId11"/>
                    <a:stretch>
                      <a:fillRect/>
                    </a:stretch>
                  </pic:blipFill>
                  <pic:spPr>
                    <a:xfrm>
                      <a:off x="0" y="0"/>
                      <a:ext cx="7558087" cy="10691037"/>
                    </a:xfrm>
                    <a:prstGeom prst="rect">
                      <a:avLst/>
                    </a:prstGeom>
                  </pic:spPr>
                </pic:pic>
              </a:graphicData>
            </a:graphic>
            <wp14:sizeRelH relativeFrom="margin">
              <wp14:pctWidth>0</wp14:pctWidth>
            </wp14:sizeRelH>
            <wp14:sizeRelV relativeFrom="margin">
              <wp14:pctHeight>0</wp14:pctHeight>
            </wp14:sizeRelV>
          </wp:anchor>
        </w:drawing>
      </w:r>
      <w:r w:rsidR="009D1294" w:rsidRPr="00084D3B">
        <w:rPr>
          <w:noProof/>
          <w:vertAlign w:val="subscript"/>
        </w:rPr>
        <mc:AlternateContent>
          <mc:Choice Requires="wps">
            <w:drawing>
              <wp:anchor distT="0" distB="0" distL="114300" distR="114300" simplePos="0" relativeHeight="251666432" behindDoc="0" locked="0" layoutInCell="1" allowOverlap="1" wp14:anchorId="279D065F" wp14:editId="4E0A2960">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w10="urn:schemas-microsoft-com:office:word" xmlns:w="http://schemas.openxmlformats.org/wordprocessingml/2006/main" xmlns:v="urn:schemas-microsoft-com:vml" xmlns:pic="http://schemas.openxmlformats.org/drawingml/2006/picture" xmlns:o="urn:schemas-microsoft-com:office:office" xmlns:ma14="http://schemas.microsoft.com/office/mac/drawingml/2011/main" xmlns:arto="http://schemas.microsoft.com/office/word/2006/arto" xmlns:adec="http://schemas.microsoft.com/office/drawing/2017/decorative" xmlns:a16="http://schemas.microsoft.com/office/drawing/2014/main" xmlns:a14="http://schemas.microsoft.com/office/drawing/2010/main" xmlns=""/>
                          </a:ext>
                        </a:extLst>
                      </wps:spPr>
                      <wps:style>
                        <a:lnRef idx="0">
                          <a:schemeClr val="accent1"/>
                        </a:lnRef>
                        <a:fillRef idx="0">
                          <a:schemeClr val="accent1"/>
                        </a:fillRef>
                        <a:effectRef idx="0">
                          <a:schemeClr val="accent1"/>
                        </a:effectRef>
                        <a:fontRef idx="minor">
                          <a:schemeClr val="dk1"/>
                        </a:fontRef>
                      </wps:style>
                      <wps:txbx>
                        <w:txbxContent>
                          <w:p w14:paraId="51240B73" w14:textId="77777777" w:rsidR="009D1294" w:rsidRPr="006C68B4" w:rsidRDefault="001D51FB"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wps:bodyPr>
                    </wps:wsp>
                  </a:graphicData>
                </a:graphic>
                <wp14:sizeRelV relativeFrom="margin">
                  <wp14:pctHeight>0</wp14:pctHeight>
                </wp14:sizeRelV>
              </wp:anchor>
            </w:drawing>
          </mc:Choice>
          <mc:Fallback>
            <w:pict>
              <v:shapetype w14:anchorId="279D065F"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" fillcolor="white [3212]" stroked="f">
                <v:textbox inset="0,0,0,0">
                  <w:txbxContent>
                    <w:p w14:paraId="51240B73" w14:textId="77777777" w:rsidR="009D1294" w:rsidRPr="006C68B4" w:rsidRDefault="001D51FB" w:rsidP="009D1294">
                      <w:pPr>
                        <w:jc w:val="right"/>
                        <w:rPr>
                          <w:b/>
                          <w:bCs/>
                          <w:color w:val="AF1829"/>
                          <w:sz w:val="28"/>
                          <w:szCs w:val="28"/>
                        </w:rPr>
                      </w:pPr>
                      <w:r>
                        <w:fldChar w:fldCharType="begin"/>
                      </w:r>
                      <w:r>
                        <w:instrText>HYPERLINK "https://url.avanan.click/v2/___https://www.ocr.org.uk/subjects/mathematics/___.YXAxZTpjYW1icmlkZ2Vvcmc6YTpvOjdlMzExYTU2OTVmYmQzODhkMGE1MjNjYWNkOWFjNThhOjY6YWRiOTo4NzUzMDUwNzcxMjY0NDgwMzZlOTFjYWU0ZTdiMDNmYTcwZmJmYTkwZTYzZDg2MzQyMWIwM2JmMWIyODY3ODk5OnA6VDpG"</w:instrText>
                      </w:r>
                      <w:r>
                        <w:fldChar w:fldCharType="separate"/>
                      </w:r>
                      <w:r w:rsidR="009D1294"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8574CB" w:rsidRPr="00084D3B">
        <w:rPr>
          <w:rFonts w:asciiTheme="majorHAnsi" w:hAnsiTheme="majorHAnsi" w:cstheme="majorHAnsi"/>
          <w:noProof/>
          <w:vertAlign w:val="subscript"/>
        </w:rPr>
        <mc:AlternateContent>
          <mc:Choice Requires="wps">
            <w:drawing>
              <wp:anchor distT="0" distB="0" distL="114300" distR="114300" simplePos="0" relativeHeight="251665408" behindDoc="0" locked="0" layoutInCell="1" allowOverlap="1" wp14:anchorId="76E230EC" wp14:editId="5E7BC0E6">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3"/>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anchor>
            </w:drawing>
          </mc:Choice>
          <mc:Fallback>
            <w:pict>
              <v:rect id="Rectangle 24" o:spid="_x0000_s1026" href="https://www.ocr.org.uk/maths" style="width:112.15pt;height:17.65pt;margin-top:707.25pt;margin-left:348.25pt;mso-wrap-distance-bottom:0;mso-wrap-distance-left:9pt;mso-wrap-distance-right:9pt;mso-wrap-distance-top:0;mso-wrap-style:square;position:absolute;visibility:visible;v-text-anchor:middle;z-index:251676672" o:button="t" filled="f" stroked="f">
                <v:fill o:detectmouseclick="t"/>
                <v:shadow on="t" color="black" opacity="22937f" origin=",0.5" offset="0,1.81pt"/>
              </v:rect>
            </w:pict>
          </mc:Fallback>
        </mc:AlternateContent>
      </w:r>
    </w:p>
    <w:p w14:paraId="71C82C8B" w14:textId="77777777" w:rsidR="00A6233C" w:rsidRPr="00084D3B" w:rsidRDefault="00A6233C" w:rsidP="001D3096">
      <w:pPr>
        <w:sectPr w:rsidR="00A6233C" w:rsidRPr="00084D3B" w:rsidSect="001D3096">
          <w:headerReference w:type="default" r:id="rId14"/>
          <w:footerReference w:type="default" r:id="rId15"/>
          <w:headerReference w:type="first" r:id="rId16"/>
          <w:footerReference w:type="first" r:id="rId17"/>
          <w:type w:val="continuous"/>
          <w:pgSz w:w="11920" w:h="16840"/>
          <w:pgMar w:top="1134" w:right="1134" w:bottom="851" w:left="1134" w:header="709" w:footer="567" w:gutter="0"/>
          <w:pgNumType w:start="2"/>
          <w:cols w:space="283"/>
          <w:docGrid w:linePitch="299"/>
        </w:sectPr>
      </w:pPr>
    </w:p>
    <w:p w14:paraId="6CA561FF" w14:textId="5E3C91CB" w:rsidR="00F37F1D" w:rsidRPr="00084D3B" w:rsidRDefault="001D51FB" w:rsidP="001D3096">
      <w:pPr>
        <w:pStyle w:val="Mathsheading1"/>
      </w:pPr>
      <w:bookmarkStart w:id="0" w:name="_Hlk60732183"/>
      <w:bookmarkEnd w:id="0"/>
      <w:r w:rsidRPr="00084D3B">
        <w:lastRenderedPageBreak/>
        <w:t>Introduction</w:t>
      </w:r>
    </w:p>
    <w:p w14:paraId="0B7F32FE" w14:textId="77777777" w:rsidR="00773D1F" w:rsidRPr="00084D3B" w:rsidRDefault="001D51FB" w:rsidP="00773D1F">
      <w:pPr>
        <w:spacing w:before="120" w:line="276" w:lineRule="auto"/>
        <w:rPr>
          <w:rFonts w:eastAsia="Times New Roman"/>
        </w:rPr>
      </w:pPr>
      <w:r w:rsidRPr="00084D3B">
        <w:rPr>
          <w:rFonts w:eastAsia="Times New Roman"/>
        </w:rPr>
        <w:t>OCR’s Alternative Papers for GCSE (9-1) Mathematics are each created by taking one of our past papers and amending the numbers/graphs/diagrams/tables/etc. in its questions.</w:t>
      </w:r>
    </w:p>
    <w:p w14:paraId="29D3F070" w14:textId="33DDE5BC" w:rsidR="00773D1F" w:rsidRPr="00084D3B" w:rsidRDefault="001D51FB" w:rsidP="00773D1F">
      <w:pPr>
        <w:spacing w:before="120" w:line="276" w:lineRule="auto"/>
        <w:rPr>
          <w:rFonts w:eastAsia="Times New Roman"/>
        </w:rPr>
      </w:pPr>
      <w:r w:rsidRPr="00084D3B">
        <w:rPr>
          <w:rFonts w:eastAsia="Times New Roman"/>
        </w:rPr>
        <w:t xml:space="preserve">This Alternative Paper is an amended version of one of the </w:t>
      </w:r>
      <w:r w:rsidR="00FC030D">
        <w:rPr>
          <w:rFonts w:eastAsia="Times New Roman"/>
        </w:rPr>
        <w:t>Summer</w:t>
      </w:r>
      <w:r w:rsidR="005D0C7E">
        <w:rPr>
          <w:rFonts w:eastAsia="Times New Roman"/>
        </w:rPr>
        <w:t xml:space="preserve"> 2024</w:t>
      </w:r>
      <w:r w:rsidRPr="00084D3B">
        <w:rPr>
          <w:rFonts w:eastAsia="Times New Roman"/>
        </w:rPr>
        <w:t xml:space="preserve"> series papers. The wording and topics assessed are essentially the same, but the responses students need to make will be different. Using both this paper and the corresponding </w:t>
      </w:r>
      <w:r w:rsidR="00A5645A">
        <w:rPr>
          <w:rFonts w:eastAsia="Times New Roman"/>
        </w:rPr>
        <w:t>Summer</w:t>
      </w:r>
      <w:r w:rsidR="005D0C7E">
        <w:rPr>
          <w:rFonts w:eastAsia="Times New Roman"/>
        </w:rPr>
        <w:t xml:space="preserve"> 2024</w:t>
      </w:r>
      <w:r w:rsidR="005D0C7E" w:rsidRPr="00084D3B">
        <w:rPr>
          <w:rFonts w:eastAsia="Times New Roman"/>
        </w:rPr>
        <w:t xml:space="preserve"> </w:t>
      </w:r>
      <w:r w:rsidRPr="00084D3B">
        <w:rPr>
          <w:rFonts w:eastAsia="Times New Roman"/>
        </w:rPr>
        <w:t>exam paper with your students at different points in the year will allow you to monitor how their learning has progressed in the time between the two papers.</w:t>
      </w:r>
    </w:p>
    <w:p w14:paraId="42BBCFC8" w14:textId="76CAE403" w:rsidR="00773D1F" w:rsidRPr="00084D3B" w:rsidRDefault="001D51FB" w:rsidP="00773D1F">
      <w:pPr>
        <w:spacing w:before="120" w:line="276" w:lineRule="auto"/>
        <w:rPr>
          <w:rFonts w:eastAsia="Times New Roman"/>
        </w:rPr>
      </w:pPr>
      <w:r w:rsidRPr="00084D3B">
        <w:rPr>
          <w:rFonts w:eastAsia="Times New Roman"/>
        </w:rPr>
        <w:t>Please note that when students originally sat this paper in 202</w:t>
      </w:r>
      <w:r w:rsidR="00A5645A">
        <w:rPr>
          <w:rFonts w:eastAsia="Times New Roman"/>
        </w:rPr>
        <w:t>4</w:t>
      </w:r>
      <w:r w:rsidRPr="00084D3B">
        <w:rPr>
          <w:rFonts w:eastAsia="Times New Roman"/>
        </w:rPr>
        <w:t xml:space="preserve">, they were given a formulae sheet. Foundation tier and Higher tier formulae sheets are </w:t>
      </w:r>
      <w:r w:rsidR="00AA74E5" w:rsidRPr="00084D3B">
        <w:rPr>
          <w:rFonts w:eastAsia="Times New Roman"/>
        </w:rPr>
        <w:t xml:space="preserve">published on </w:t>
      </w:r>
      <w:hyperlink r:id="rId18" w:history="1">
        <w:r w:rsidR="007D58FE" w:rsidRPr="00084D3B">
          <w:rPr>
            <w:rStyle w:val="Hyperlink"/>
            <w:rFonts w:eastAsia="Times New Roman"/>
          </w:rPr>
          <w:t>Teach Cambridge</w:t>
        </w:r>
      </w:hyperlink>
      <w:r w:rsidR="007D58FE" w:rsidRPr="00084D3B">
        <w:rPr>
          <w:rStyle w:val="Hyperlink"/>
          <w:rFonts w:eastAsia="Times New Roman"/>
        </w:rPr>
        <w:t xml:space="preserve"> </w:t>
      </w:r>
      <w:r w:rsidR="00AA74E5" w:rsidRPr="00084D3B">
        <w:rPr>
          <w:rFonts w:eastAsia="Times New Roman"/>
        </w:rPr>
        <w:t>alongside the</w:t>
      </w:r>
      <w:r w:rsidRPr="00084D3B">
        <w:rPr>
          <w:rFonts w:eastAsia="Times New Roman"/>
        </w:rPr>
        <w:t xml:space="preserve"> Alternative Paper</w:t>
      </w:r>
      <w:r w:rsidR="00BA7B0B" w:rsidRPr="00084D3B">
        <w:rPr>
          <w:rFonts w:eastAsia="Times New Roman"/>
        </w:rPr>
        <w:t>s</w:t>
      </w:r>
      <w:r w:rsidRPr="00084D3B">
        <w:rPr>
          <w:rFonts w:eastAsia="Times New Roman"/>
        </w:rPr>
        <w:t>, for use with students as required.</w:t>
      </w:r>
    </w:p>
    <w:p w14:paraId="6D16450A" w14:textId="6DEBC929" w:rsidR="001D3096" w:rsidRPr="00084D3B" w:rsidRDefault="001D51FB" w:rsidP="001D3096">
      <w:pPr>
        <w:spacing w:before="120" w:line="276" w:lineRule="auto"/>
        <w:rPr>
          <w:rFonts w:eastAsia="Times New Roman"/>
          <w:color w:val="0000FF"/>
          <w:u w:val="single"/>
        </w:rPr>
      </w:pPr>
      <w:r w:rsidRPr="00084D3B">
        <w:rPr>
          <w:rFonts w:eastAsia="Times New Roman"/>
        </w:rPr>
        <w:t>Additional Alternative Papers and past papers are available to download from</w:t>
      </w:r>
      <w:r w:rsidR="00C72AEE" w:rsidRPr="00084D3B">
        <w:rPr>
          <w:rFonts w:eastAsia="Times New Roman"/>
        </w:rPr>
        <w:t xml:space="preserve"> </w:t>
      </w:r>
      <w:hyperlink r:id="rId19" w:history="1">
        <w:r w:rsidR="00A360F8" w:rsidRPr="00084D3B">
          <w:rPr>
            <w:rStyle w:val="Hyperlink"/>
            <w:rFonts w:eastAsia="Times New Roman"/>
          </w:rPr>
          <w:t>Teach Cambridge</w:t>
        </w:r>
      </w:hyperlink>
      <w:r w:rsidR="00A360F8" w:rsidRPr="00084D3B">
        <w:rPr>
          <w:rFonts w:eastAsia="Times New Roman"/>
        </w:rPr>
        <w:t>.</w:t>
      </w:r>
    </w:p>
    <w:p w14:paraId="79846A47" w14:textId="67EE1F66" w:rsidR="001D3096" w:rsidRPr="00084D3B" w:rsidRDefault="001D3096" w:rsidP="00F37F1D"/>
    <w:p w14:paraId="353784C4" w14:textId="35304472" w:rsidR="001D3096" w:rsidRPr="00084D3B" w:rsidRDefault="001D3096" w:rsidP="00F37F1D"/>
    <w:p w14:paraId="7CBB09A0" w14:textId="2E6D349D" w:rsidR="001D3096" w:rsidRPr="00084D3B" w:rsidRDefault="001D3096" w:rsidP="00F37F1D"/>
    <w:p w14:paraId="6493B88F" w14:textId="121C3F90" w:rsidR="001D3096" w:rsidRPr="00084D3B" w:rsidRDefault="001D3096" w:rsidP="00F37F1D"/>
    <w:p w14:paraId="60BF2338" w14:textId="14B6CFAD" w:rsidR="001D3096" w:rsidRPr="00084D3B" w:rsidRDefault="001D3096" w:rsidP="00F37F1D"/>
    <w:p w14:paraId="4B728085" w14:textId="47B3C2D7" w:rsidR="001D3096" w:rsidRPr="00084D3B" w:rsidRDefault="001D3096" w:rsidP="00F37F1D"/>
    <w:p w14:paraId="1FAD60F6" w14:textId="2F7B78EA" w:rsidR="00F37F1D" w:rsidRPr="00084D3B" w:rsidRDefault="00F37F1D" w:rsidP="00F37F1D">
      <w:pPr>
        <w:sectPr w:rsidR="00F37F1D" w:rsidRPr="00084D3B" w:rsidSect="00A10E0D">
          <w:headerReference w:type="default" r:id="rId20"/>
          <w:pgSz w:w="11920" w:h="16840"/>
          <w:pgMar w:top="1134" w:right="1134" w:bottom="851" w:left="1134" w:header="680" w:footer="454" w:gutter="0"/>
          <w:pgNumType w:start="2"/>
          <w:cols w:space="283"/>
          <w:docGrid w:linePitch="299"/>
        </w:sectPr>
      </w:pPr>
    </w:p>
    <w:p w14:paraId="5D8B3443" w14:textId="28C90314" w:rsidR="00F37F1D" w:rsidRPr="00084D3B" w:rsidRDefault="001D51FB" w:rsidP="00F37F1D">
      <w:pPr>
        <w:rPr>
          <w:rStyle w:val="s1"/>
        </w:rPr>
      </w:pPr>
      <w:r w:rsidRPr="00084D3B">
        <w:rPr>
          <w:noProof/>
        </w:rPr>
        <w:lastRenderedPageBreak/>
        <w:drawing>
          <wp:inline distT="0" distB="0" distL="0" distR="0" wp14:anchorId="4CA41870" wp14:editId="4E4A5535">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596451"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084D3B" w:rsidRDefault="003D5E74" w:rsidP="003D5E74"/>
    <w:p w14:paraId="3DEB783A" w14:textId="77777777" w:rsidR="003D5E74" w:rsidRPr="00084D3B" w:rsidRDefault="003D5E74" w:rsidP="003D5E74"/>
    <w:p w14:paraId="6E0EC24A" w14:textId="35985DB9" w:rsidR="001145D4" w:rsidRPr="00084D3B" w:rsidRDefault="001D51FB" w:rsidP="001145D4">
      <w:pPr>
        <w:spacing w:before="120" w:after="120"/>
        <w:ind w:right="-23"/>
        <w:rPr>
          <w:rFonts w:eastAsia="Arial"/>
          <w:sz w:val="40"/>
          <w:szCs w:val="40"/>
        </w:rPr>
      </w:pPr>
      <w:r w:rsidRPr="00084D3B">
        <w:rPr>
          <w:rFonts w:eastAsia="Arial"/>
          <w:b/>
          <w:bCs/>
          <w:color w:val="231F20"/>
          <w:sz w:val="40"/>
          <w:szCs w:val="40"/>
        </w:rPr>
        <w:t>GCSE (9</w:t>
      </w:r>
      <w:r w:rsidR="005B257D" w:rsidRPr="00084D3B">
        <w:rPr>
          <w:rFonts w:eastAsia="Arial" w:cs="Arial"/>
          <w:b/>
          <w:bCs/>
          <w:color w:val="231F20"/>
          <w:sz w:val="40"/>
          <w:szCs w:val="40"/>
        </w:rPr>
        <w:t>-</w:t>
      </w:r>
      <w:r w:rsidRPr="00084D3B">
        <w:rPr>
          <w:rFonts w:eastAsia="Arial"/>
          <w:b/>
          <w:bCs/>
          <w:color w:val="231F20"/>
          <w:sz w:val="40"/>
          <w:szCs w:val="40"/>
        </w:rPr>
        <w:t>1) Mathematics</w:t>
      </w:r>
    </w:p>
    <w:p w14:paraId="47407536" w14:textId="7797607C" w:rsidR="001145D4" w:rsidRPr="005D0C7E" w:rsidRDefault="001D51FB" w:rsidP="001145D4">
      <w:pPr>
        <w:spacing w:before="120" w:after="120"/>
        <w:ind w:right="-1202"/>
        <w:rPr>
          <w:rFonts w:eastAsia="Arial"/>
          <w:b/>
          <w:bCs/>
          <w:color w:val="231F20"/>
          <w:sz w:val="36"/>
          <w:szCs w:val="36"/>
        </w:rPr>
      </w:pPr>
      <w:r w:rsidRPr="00084D3B">
        <w:rPr>
          <w:rFonts w:eastAsia="Arial"/>
          <w:b/>
          <w:bCs/>
          <w:color w:val="231F20"/>
          <w:sz w:val="36"/>
          <w:szCs w:val="36"/>
        </w:rPr>
        <w:t>J560/0</w:t>
      </w:r>
      <w:r w:rsidR="00D57F38" w:rsidRPr="00084D3B">
        <w:rPr>
          <w:rFonts w:eastAsia="Arial"/>
          <w:b/>
          <w:bCs/>
          <w:color w:val="231F20"/>
          <w:sz w:val="36"/>
          <w:szCs w:val="36"/>
        </w:rPr>
        <w:t>3</w:t>
      </w:r>
      <w:r w:rsidRPr="00084D3B">
        <w:rPr>
          <w:rFonts w:eastAsia="Arial"/>
          <w:b/>
          <w:bCs/>
          <w:color w:val="231F20"/>
          <w:sz w:val="36"/>
          <w:szCs w:val="36"/>
        </w:rPr>
        <w:t xml:space="preserve"> Pape</w:t>
      </w:r>
      <w:r w:rsidRPr="005D0C7E">
        <w:rPr>
          <w:rFonts w:eastAsia="Arial"/>
          <w:b/>
          <w:bCs/>
          <w:color w:val="231F20"/>
          <w:sz w:val="36"/>
          <w:szCs w:val="36"/>
        </w:rPr>
        <w:t xml:space="preserve">r </w:t>
      </w:r>
      <w:r w:rsidR="00FB754A" w:rsidRPr="005D0C7E">
        <w:rPr>
          <w:rFonts w:eastAsia="Arial"/>
          <w:b/>
          <w:bCs/>
          <w:color w:val="231F20"/>
          <w:sz w:val="36"/>
          <w:szCs w:val="36"/>
        </w:rPr>
        <w:t>3</w:t>
      </w:r>
      <w:r w:rsidRPr="005D0C7E">
        <w:rPr>
          <w:rFonts w:eastAsia="Arial"/>
          <w:b/>
          <w:bCs/>
          <w:color w:val="231F20"/>
          <w:sz w:val="36"/>
          <w:szCs w:val="36"/>
        </w:rPr>
        <w:t xml:space="preserve"> (Foundation Tier)</w:t>
      </w:r>
    </w:p>
    <w:p w14:paraId="0EDD7ADA" w14:textId="26FCB531" w:rsidR="001145D4" w:rsidRPr="00084D3B" w:rsidRDefault="001D51FB" w:rsidP="001145D4">
      <w:pPr>
        <w:spacing w:before="120" w:after="120"/>
        <w:ind w:right="-1202"/>
        <w:rPr>
          <w:rFonts w:eastAsia="Arial"/>
          <w:b/>
          <w:bCs/>
          <w:color w:val="231F20"/>
          <w:sz w:val="36"/>
          <w:szCs w:val="36"/>
        </w:rPr>
      </w:pPr>
      <w:r w:rsidRPr="005D0C7E">
        <w:rPr>
          <w:rFonts w:eastAsia="Arial"/>
          <w:b/>
          <w:bCs/>
          <w:color w:val="231F20"/>
          <w:sz w:val="36"/>
          <w:szCs w:val="36"/>
        </w:rPr>
        <w:t>Alternative Paper (</w:t>
      </w:r>
      <w:r w:rsidR="00A5645A">
        <w:rPr>
          <w:rFonts w:eastAsia="Arial"/>
          <w:b/>
          <w:bCs/>
          <w:color w:val="231F20"/>
          <w:sz w:val="36"/>
          <w:szCs w:val="36"/>
        </w:rPr>
        <w:t>Summer</w:t>
      </w:r>
      <w:r w:rsidR="005D0C7E" w:rsidRPr="005D0C7E">
        <w:rPr>
          <w:rFonts w:eastAsia="Arial"/>
          <w:b/>
          <w:bCs/>
          <w:color w:val="231F20"/>
          <w:sz w:val="36"/>
          <w:szCs w:val="36"/>
        </w:rPr>
        <w:t xml:space="preserve"> 2024 </w:t>
      </w:r>
      <w:r w:rsidRPr="005D0C7E">
        <w:rPr>
          <w:rFonts w:eastAsia="Arial"/>
          <w:b/>
          <w:bCs/>
          <w:color w:val="231F20"/>
          <w:sz w:val="36"/>
          <w:szCs w:val="36"/>
        </w:rPr>
        <w:t>)</w:t>
      </w:r>
    </w:p>
    <w:p w14:paraId="61BEB5B1" w14:textId="4E3C1226" w:rsidR="001145D4" w:rsidRPr="00084D3B" w:rsidRDefault="001145D4" w:rsidP="001145D4"/>
    <w:p w14:paraId="6C4D1F7D" w14:textId="7426A073" w:rsidR="001145D4" w:rsidRPr="00084D3B" w:rsidRDefault="001D51FB" w:rsidP="001145D4">
      <w:pPr>
        <w:spacing w:before="26" w:line="361" w:lineRule="exact"/>
        <w:ind w:right="-20"/>
        <w:rPr>
          <w:rFonts w:eastAsia="Arial"/>
          <w:b/>
          <w:bCs/>
          <w:sz w:val="32"/>
          <w:szCs w:val="32"/>
        </w:rPr>
      </w:pPr>
      <w:r w:rsidRPr="00084D3B">
        <w:rPr>
          <w:rFonts w:eastAsia="Arial"/>
          <w:b/>
          <w:bCs/>
          <w:color w:val="231F20"/>
          <w:position w:val="-1"/>
          <w:sz w:val="32"/>
          <w:szCs w:val="32"/>
        </w:rPr>
        <w:t>Time allowed: 1 hour 30 minutes</w:t>
      </w:r>
    </w:p>
    <w:p w14:paraId="4ECF89CE" w14:textId="395143B1" w:rsidR="003D5E74" w:rsidRPr="00084D3B" w:rsidRDefault="003D5E74" w:rsidP="003D5E74"/>
    <w:p w14:paraId="45B57B70" w14:textId="62D0BF75" w:rsidR="003D5E74" w:rsidRPr="00084D3B" w:rsidRDefault="001D51FB" w:rsidP="003D5E74">
      <w:r w:rsidRPr="00084D3B">
        <w:rPr>
          <w:rFonts w:eastAsia="Calibri"/>
          <w:noProof/>
          <w:sz w:val="16"/>
          <w:szCs w:val="16"/>
        </w:rPr>
        <mc:AlternateContent>
          <mc:Choice Requires="wps">
            <w:drawing>
              <wp:anchor distT="0" distB="0" distL="114300" distR="114300" simplePos="0" relativeHeight="251662336" behindDoc="0" locked="0" layoutInCell="1" allowOverlap="1" wp14:anchorId="14B3A7E6" wp14:editId="4B3CEDA2">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266485BC" w14:textId="77777777" w:rsidR="00CA405C" w:rsidRPr="00440AD3" w:rsidRDefault="001D51FB"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oundrect w14:anchorId="14B3A7E6" id="Rectangle: Rounded Corners 1" o:spid="_x0000_s1027" alt="Foundation Tier" style="position:absolute;margin-left:278.35pt;margin-top:24.8pt;width:70.85pt;height:70.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" fillcolor="#5a5a5a [2109]" stroked="f">
                <v:shadow on="t" color="black" opacity="22937f" origin=",.5" offset="0,.63889mm"/>
                <v:textbox inset="2mm,2mm,2mm,2mm">
                  <w:txbxContent>
                    <w:p w14:paraId="266485BC" w14:textId="77777777" w:rsidR="00CA405C" w:rsidRPr="00440AD3" w:rsidRDefault="001D51FB"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sidRPr="00084D3B">
        <w:rPr>
          <w:rFonts w:eastAsia="Arial"/>
          <w:b/>
          <w:bCs/>
          <w:noProof/>
          <w:color w:val="231F20"/>
          <w:sz w:val="18"/>
          <w:szCs w:val="18"/>
        </w:rPr>
        <mc:AlternateContent>
          <mc:Choice Requires="wps">
            <w:drawing>
              <wp:anchor distT="0" distB="0" distL="114300" distR="114300" simplePos="0" relativeHeight="251660288" behindDoc="0" locked="0" layoutInCell="1" allowOverlap="1" wp14:anchorId="7B7539D6" wp14:editId="5B38CCB6">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A2D315A" w14:textId="77777777" w:rsidR="00CA405C" w:rsidRPr="00CA405C" w:rsidRDefault="001D51FB" w:rsidP="00CA405C">
                            <w:pPr>
                              <w:pStyle w:val="coverboxFrontCover"/>
                              <w:rPr>
                                <w:b/>
                                <w:bCs/>
                              </w:rPr>
                            </w:pPr>
                            <w:r>
                              <w:rPr>
                                <w:rStyle w:val="VariableBold"/>
                              </w:rPr>
                              <w:t>You must have</w:t>
                            </w:r>
                            <w:r w:rsidRPr="00620AEF">
                              <w:rPr>
                                <w:rFonts w:eastAsia="Arial"/>
                                <w:b/>
                                <w:bCs/>
                                <w:color w:val="231F20"/>
                              </w:rPr>
                              <w:t>:</w:t>
                            </w:r>
                          </w:p>
                          <w:p w14:paraId="72CB0E07" w14:textId="77777777" w:rsidR="00CA405C" w:rsidRPr="00CA405C" w:rsidRDefault="001D51FB">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72E6158E" w14:textId="77777777" w:rsidR="00CA405C" w:rsidRDefault="00CA405C" w:rsidP="00CA405C">
                            <w:pPr>
                              <w:pStyle w:val="BoxbulletlistFrontCover"/>
                              <w:tabs>
                                <w:tab w:val="clear" w:pos="340"/>
                              </w:tabs>
                              <w:ind w:left="284" w:firstLine="0"/>
                              <w:rPr>
                                <w:rStyle w:val="Variable"/>
                                <w:rFonts w:ascii="Arial" w:hAnsi="Arial" w:cs="Arial"/>
                                <w:lang w:val="en-GB"/>
                              </w:rPr>
                            </w:pPr>
                          </w:p>
                          <w:p w14:paraId="7FD5E1E4" w14:textId="77777777" w:rsidR="0097025D" w:rsidRDefault="001D51FB"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4B47EB07" w14:textId="77777777" w:rsidR="0097025D" w:rsidRDefault="001D51FB">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110477B" w14:textId="77777777" w:rsidR="0097025D" w:rsidRPr="00FF5405" w:rsidRDefault="001D51F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08930EA8" w14:textId="77777777" w:rsidR="0097025D" w:rsidRPr="00FF5405" w:rsidRDefault="001D51F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anchor>
            </w:drawing>
          </mc:Choice>
          <mc:Fallback>
            <w:pict>
              <v:roundrect w14:anchorId="7B7539D6" id="Rectangle: Rounded Corners 16" o:spid="_x0000_s1028" style="position:absolute;margin-left:5.85pt;margin-top:5.75pt;width:223.35pt;height:119.0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" filled="f" strokecolor="#5a5a5a [2109]" strokeweight=".5pt">
                <v:textbox>
                  <w:txbxContent>
                    <w:p w14:paraId="3A2D315A" w14:textId="77777777" w:rsidR="00CA405C" w:rsidRPr="00CA405C" w:rsidRDefault="001D51FB" w:rsidP="00CA405C">
                      <w:pPr>
                        <w:pStyle w:val="coverboxFrontCover"/>
                        <w:rPr>
                          <w:b/>
                          <w:bCs/>
                        </w:rPr>
                      </w:pPr>
                      <w:r>
                        <w:rPr>
                          <w:rStyle w:val="VariableBold"/>
                        </w:rPr>
                        <w:t>You must have</w:t>
                      </w:r>
                      <w:r w:rsidRPr="00620AEF">
                        <w:rPr>
                          <w:rFonts w:eastAsia="Arial"/>
                          <w:b/>
                          <w:bCs/>
                          <w:color w:val="231F20"/>
                        </w:rPr>
                        <w:t>:</w:t>
                      </w:r>
                    </w:p>
                    <w:p w14:paraId="72CB0E07" w14:textId="77777777" w:rsidR="00CA405C" w:rsidRPr="00CA405C" w:rsidRDefault="001D51FB">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72E6158E" w14:textId="77777777" w:rsidR="00CA405C" w:rsidRDefault="00CA405C" w:rsidP="00CA405C">
                      <w:pPr>
                        <w:pStyle w:val="BoxbulletlistFrontCover"/>
                        <w:tabs>
                          <w:tab w:val="clear" w:pos="340"/>
                        </w:tabs>
                        <w:ind w:left="284" w:firstLine="0"/>
                        <w:rPr>
                          <w:rStyle w:val="Variable"/>
                          <w:rFonts w:ascii="Arial" w:hAnsi="Arial" w:cs="Arial"/>
                          <w:lang w:val="en-GB"/>
                        </w:rPr>
                      </w:pPr>
                    </w:p>
                    <w:p w14:paraId="7FD5E1E4" w14:textId="77777777" w:rsidR="0097025D" w:rsidRDefault="001D51FB"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4B47EB07" w14:textId="77777777" w:rsidR="0097025D" w:rsidRDefault="001D51FB">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110477B" w14:textId="77777777" w:rsidR="0097025D" w:rsidRPr="00FF5405" w:rsidRDefault="001D51F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08930EA8" w14:textId="77777777" w:rsidR="0097025D" w:rsidRPr="00FF5405" w:rsidRDefault="001D51FB">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084D3B">
        <w:rPr>
          <w:rFonts w:eastAsia="Arial"/>
          <w:b/>
          <w:bCs/>
          <w:noProof/>
          <w:color w:val="231F20"/>
          <w:sz w:val="18"/>
          <w:szCs w:val="18"/>
        </w:rPr>
        <mc:AlternateContent>
          <mc:Choice Requires="wps">
            <w:drawing>
              <wp:inline distT="0" distB="0" distL="0" distR="0" wp14:anchorId="2D1259A1" wp14:editId="34054477">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715EF009" w14:textId="77777777"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inline>
            </w:drawing>
          </mc:Choice>
          <mc:Fallback>
            <w:pict>
              <v:roundrect w14:anchorId="2D1259A1"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" fillcolor="white [3212]" stroked="f" strokeweight="1pt">
                <v:shadow on="t" color="black" opacity="22937f" origin=",.5" offset="0,.63889mm"/>
                <v:textbox>
                  <w:txbxContent>
                    <w:p w14:paraId="715EF009" w14:textId="77777777"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084D3B" w:rsidRDefault="003D5E74" w:rsidP="003D5E74"/>
    <w:p w14:paraId="548B98C1" w14:textId="77777777" w:rsidR="003D5E74" w:rsidRPr="00084D3B" w:rsidRDefault="001D51FB" w:rsidP="003D5E74">
      <w:pPr>
        <w:tabs>
          <w:tab w:val="right" w:pos="0"/>
        </w:tabs>
      </w:pPr>
      <w:r w:rsidRPr="00084D3B">
        <w:rPr>
          <w:strike/>
          <w:noProof/>
          <w:sz w:val="20"/>
          <w:szCs w:val="20"/>
        </w:rPr>
        <mc:AlternateContent>
          <mc:Choice Requires="wpg">
            <w:drawing>
              <wp:anchor distT="0" distB="0" distL="114300" distR="114300" simplePos="0" relativeHeight="251658240" behindDoc="1" locked="0" layoutInCell="1" allowOverlap="1" wp14:anchorId="49204DF1" wp14:editId="775ADFAE">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5520055" cy="1390650"/>
                          <a:chOff x="2031" y="-2126"/>
                          <a:chExt cx="8693" cy="2097"/>
                        </a:xfrm>
                      </wpg:grpSpPr>
                      <wpg:grpSp>
                        <wpg:cNvPr id="460" name="Group 160"/>
                        <wpg:cNvGrpSpPr/>
                        <wpg:grpSpPr>
                          <a:xfrm>
                            <a:off x="7177" y="-1366"/>
                            <a:ext cx="505" cy="1337"/>
                            <a:chOff x="7177" y="-1366"/>
                            <a:chExt cx="505" cy="1337"/>
                          </a:xfrm>
                        </wpg:grpSpPr>
                        <wps:wsp>
                          <wps:cNvPr id="461" name="Freeform 161"/>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2E6BC609" w14:textId="77777777" w:rsidR="00EF3149" w:rsidRDefault="00EF3149" w:rsidP="00EF3149">
                                <w:pPr>
                                  <w:jc w:val="center"/>
                                </w:pPr>
                              </w:p>
                            </w:txbxContent>
                          </wps:txbx>
                          <wps:bodyPr rot="0" vert="horz" wrap="square" anchor="t" anchorCtr="0" upright="1"/>
                        </wps:wsp>
                      </wpg:grpSp>
                      <wpg:grpSp>
                        <wpg:cNvPr id="478" name="Group 142"/>
                        <wpg:cNvGrpSpPr/>
                        <wpg:grpSpPr>
                          <a:xfrm>
                            <a:off x="2031" y="-2126"/>
                            <a:ext cx="1263" cy="529"/>
                            <a:chOff x="2031" y="-2126"/>
                            <a:chExt cx="1263" cy="529"/>
                          </a:xfrm>
                        </wpg:grpSpPr>
                        <wps:wsp>
                          <wps:cNvPr id="479" name="Freeform 143"/>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53B30F0" w14:textId="77777777" w:rsidR="0097025D" w:rsidRPr="009470EE" w:rsidRDefault="001D51FB"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anchor="ctr" anchorCtr="0" upright="1"/>
                        </wps:wsp>
                      </wpg:grpSp>
                      <wpg:grpSp>
                        <wpg:cNvPr id="480" name="Group 140"/>
                        <wpg:cNvGrpSpPr/>
                        <wpg:grpSpPr>
                          <a:xfrm>
                            <a:off x="3294" y="-2126"/>
                            <a:ext cx="2" cy="529"/>
                            <a:chOff x="3294" y="-2126"/>
                            <a:chExt cx="2" cy="529"/>
                          </a:xfrm>
                        </wpg:grpSpPr>
                        <wps:wsp>
                          <wps:cNvPr id="481" name="Freeform 141"/>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6D3C66A1" w14:textId="77777777" w:rsidR="00EF3149" w:rsidRDefault="00EF3149" w:rsidP="00EF3149">
                                <w:pPr>
                                  <w:jc w:val="center"/>
                                </w:pPr>
                              </w:p>
                            </w:txbxContent>
                          </wps:txbx>
                          <wps:bodyPr rot="0" vert="horz" wrap="square" anchor="t" anchorCtr="0" upright="1"/>
                        </wps:wsp>
                      </wpg:grpSp>
                      <wpg:grpSp>
                        <wpg:cNvPr id="482" name="Group 138"/>
                        <wpg:cNvGrpSpPr/>
                        <wpg:grpSpPr>
                          <a:xfrm>
                            <a:off x="2031" y="-2126"/>
                            <a:ext cx="8693" cy="529"/>
                            <a:chOff x="2031" y="-2126"/>
                            <a:chExt cx="8693" cy="529"/>
                          </a:xfrm>
                        </wpg:grpSpPr>
                        <wps:wsp>
                          <wps:cNvPr id="483" name="Freeform 139"/>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00112F7F" w14:textId="77777777" w:rsidR="00EF3149" w:rsidRDefault="00EF3149" w:rsidP="00EF3149">
                                <w:pPr>
                                  <w:jc w:val="center"/>
                                </w:pPr>
                              </w:p>
                            </w:txbxContent>
                          </wps:txbx>
                          <wps:bodyPr rot="0" vert="horz" wrap="square" anchor="t" anchorCtr="0" upright="1"/>
                        </wps:wsp>
                      </wpg:grpSp>
                    </wpg:wgp>
                  </a:graphicData>
                </a:graphic>
                <wp14:sizeRelH relativeFrom="page">
                  <wp14:pctWidth>0</wp14:pctWidth>
                </wp14:sizeRelH>
                <wp14:sizeRelV relativeFrom="page">
                  <wp14:pctHeight>0</wp14:pctHeight>
                </wp14:sizeRelV>
              </wp:anchor>
            </w:drawing>
          </mc:Choice>
          <mc:Fallback>
            <w:pict>
              <v:group w14:anchorId="49204DF1"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2E6BC609"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753B30F0" w14:textId="77777777" w:rsidR="0097025D" w:rsidRPr="009470EE" w:rsidRDefault="001D51FB"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6D3C66A1"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00112F7F" w14:textId="77777777" w:rsidR="00EF3149" w:rsidRDefault="00EF3149" w:rsidP="00EF3149">
                          <w:pPr>
                            <w:jc w:val="center"/>
                          </w:pPr>
                        </w:p>
                      </w:txbxContent>
                    </v:textbox>
                  </v:shape>
                </v:group>
              </v:group>
            </w:pict>
          </mc:Fallback>
        </mc:AlternateContent>
      </w:r>
    </w:p>
    <w:p w14:paraId="0A6FF51D" w14:textId="77777777" w:rsidR="003D5E74" w:rsidRPr="00084D3B" w:rsidRDefault="003D5E74" w:rsidP="003D5E74"/>
    <w:p w14:paraId="041B1A94" w14:textId="77777777" w:rsidR="003D5E74" w:rsidRPr="00084D3B" w:rsidRDefault="003D5E74" w:rsidP="003D5E74"/>
    <w:p w14:paraId="1ED7465B" w14:textId="77777777" w:rsidR="003D5E74" w:rsidRPr="00084D3B" w:rsidRDefault="003D5E74" w:rsidP="003D5E74"/>
    <w:p w14:paraId="763E68EF" w14:textId="77777777" w:rsidR="003D5E74" w:rsidRPr="00084D3B" w:rsidRDefault="003D5E74" w:rsidP="003D5E74">
      <w:pPr>
        <w:spacing w:line="200" w:lineRule="exact"/>
        <w:rPr>
          <w:strike/>
          <w:sz w:val="20"/>
          <w:szCs w:val="20"/>
        </w:rPr>
      </w:pPr>
    </w:p>
    <w:p w14:paraId="30E4D1C9" w14:textId="77777777" w:rsidR="001145D4" w:rsidRPr="00084D3B" w:rsidRDefault="001D51FB" w:rsidP="001145D4">
      <w:pPr>
        <w:tabs>
          <w:tab w:val="left" w:pos="426"/>
        </w:tabs>
        <w:spacing w:before="32"/>
        <w:ind w:right="-23"/>
        <w:rPr>
          <w:rFonts w:eastAsia="Arial" w:cs="Arial"/>
        </w:rPr>
      </w:pPr>
      <w:r w:rsidRPr="00084D3B">
        <w:rPr>
          <w:rFonts w:eastAsia="Arial" w:cs="Arial"/>
          <w:b/>
          <w:bCs/>
          <w:color w:val="231F20"/>
        </w:rPr>
        <w:t>INSTRUCTIONS</w:t>
      </w:r>
    </w:p>
    <w:p w14:paraId="5550D7FF" w14:textId="77777777" w:rsidR="001145D4" w:rsidRPr="00084D3B" w:rsidRDefault="001D51FB">
      <w:pPr>
        <w:pStyle w:val="ListParagraph"/>
        <w:numPr>
          <w:ilvl w:val="0"/>
          <w:numId w:val="2"/>
        </w:numPr>
        <w:tabs>
          <w:tab w:val="clear" w:pos="567"/>
        </w:tabs>
        <w:ind w:left="425" w:hanging="425"/>
        <w:contextualSpacing w:val="0"/>
      </w:pPr>
      <w:r w:rsidRPr="00084D3B">
        <w:t>Use black ink. You can use an HB pencil, but only for graphs and diagrams.</w:t>
      </w:r>
    </w:p>
    <w:p w14:paraId="355F75D6" w14:textId="7F80998D" w:rsidR="002258F5" w:rsidRPr="00084D3B" w:rsidRDefault="001D51FB" w:rsidP="00E061B1">
      <w:pPr>
        <w:pStyle w:val="CoverInstFrontCover"/>
        <w:numPr>
          <w:ilvl w:val="0"/>
          <w:numId w:val="2"/>
        </w:numPr>
        <w:tabs>
          <w:tab w:val="clear" w:pos="283"/>
          <w:tab w:val="left" w:pos="426"/>
        </w:tabs>
        <w:ind w:left="426" w:hanging="426"/>
      </w:pPr>
      <w:r w:rsidRPr="00084D3B">
        <w:t>Write your answer to each question in the space provided. You can use extra paper if you need to, but you must clearly show your candidate number, the centre number and the question numbers</w:t>
      </w:r>
    </w:p>
    <w:p w14:paraId="264DECD6" w14:textId="446D6F9B" w:rsidR="001145D4" w:rsidRPr="00084D3B" w:rsidRDefault="001D51FB">
      <w:pPr>
        <w:pStyle w:val="ListParagraph"/>
        <w:numPr>
          <w:ilvl w:val="0"/>
          <w:numId w:val="2"/>
        </w:numPr>
        <w:tabs>
          <w:tab w:val="clear" w:pos="567"/>
        </w:tabs>
        <w:ind w:left="425" w:hanging="425"/>
        <w:contextualSpacing w:val="0"/>
      </w:pPr>
      <w:r w:rsidRPr="00084D3B">
        <w:t xml:space="preserve">Answer </w:t>
      </w:r>
      <w:r w:rsidRPr="00084D3B">
        <w:rPr>
          <w:b/>
          <w:bCs/>
        </w:rPr>
        <w:t>all</w:t>
      </w:r>
      <w:r w:rsidRPr="00084D3B">
        <w:t xml:space="preserve"> the questions.</w:t>
      </w:r>
    </w:p>
    <w:p w14:paraId="514CD380" w14:textId="77777777" w:rsidR="00FF5405" w:rsidRPr="00084D3B" w:rsidRDefault="001D51FB" w:rsidP="00FF5405">
      <w:pPr>
        <w:pStyle w:val="ListParagraph"/>
        <w:numPr>
          <w:ilvl w:val="0"/>
          <w:numId w:val="2"/>
        </w:numPr>
        <w:tabs>
          <w:tab w:val="clear" w:pos="567"/>
        </w:tabs>
        <w:ind w:left="425" w:hanging="425"/>
        <w:contextualSpacing w:val="0"/>
      </w:pPr>
      <w:r w:rsidRPr="00084D3B">
        <w:t xml:space="preserve">Where appropriate, your answer should be supported with working. Marks might be </w:t>
      </w:r>
      <w:r w:rsidRPr="00084D3B">
        <w:br/>
        <w:t>given for using a correct method, even if your answer is wrong.</w:t>
      </w:r>
    </w:p>
    <w:p w14:paraId="260E3880" w14:textId="6462AB5C" w:rsidR="00FF5405" w:rsidRPr="00084D3B" w:rsidRDefault="001D51FB" w:rsidP="00FF5405">
      <w:pPr>
        <w:pStyle w:val="ListParagraph"/>
        <w:numPr>
          <w:ilvl w:val="0"/>
          <w:numId w:val="2"/>
        </w:numPr>
        <w:tabs>
          <w:tab w:val="clear" w:pos="567"/>
        </w:tabs>
        <w:ind w:left="425" w:hanging="425"/>
        <w:contextualSpacing w:val="0"/>
      </w:pPr>
      <w:r w:rsidRPr="00084D3B">
        <w:rPr>
          <w:rFonts w:ascii="ArialMT" w:hAnsi="ArialMT" w:cs="ArialMT"/>
          <w:szCs w:val="22"/>
        </w:rPr>
        <w:t xml:space="preserve">Use the </w:t>
      </w:r>
      <w:r w:rsidRPr="00084D3B">
        <w:rPr>
          <w:rFonts w:ascii="Symbol" w:hAnsi="Symbol" w:cs="MMaGreek-Regular"/>
          <w:sz w:val="24"/>
        </w:rPr>
        <w:sym w:font="Symbol" w:char="F070"/>
      </w:r>
      <w:r w:rsidRPr="00084D3B">
        <w:rPr>
          <w:rFonts w:ascii="MMaGreek-Regular" w:hAnsi="MMaGreek-Regular" w:cs="MMaGreek-Regular"/>
          <w:szCs w:val="22"/>
        </w:rPr>
        <w:t xml:space="preserve"> </w:t>
      </w:r>
      <w:r w:rsidRPr="00084D3B">
        <w:rPr>
          <w:rFonts w:ascii="ArialMT" w:hAnsi="ArialMT" w:cs="ArialMT"/>
          <w:szCs w:val="22"/>
        </w:rPr>
        <w:t xml:space="preserve">button on your calculator or take </w:t>
      </w:r>
      <w:r w:rsidRPr="00084D3B">
        <w:rPr>
          <w:rFonts w:ascii="Symbol" w:hAnsi="Symbol" w:cs="MMaGreek-Regular"/>
          <w:sz w:val="24"/>
        </w:rPr>
        <w:sym w:font="Symbol" w:char="F070"/>
      </w:r>
      <w:r w:rsidRPr="00084D3B">
        <w:rPr>
          <w:rFonts w:ascii="MMaGreek-Regular" w:hAnsi="MMaGreek-Regular" w:cs="MMaGreek-Regular"/>
          <w:szCs w:val="22"/>
        </w:rPr>
        <w:t xml:space="preserve"> </w:t>
      </w:r>
      <w:r w:rsidRPr="00084D3B">
        <w:rPr>
          <w:rFonts w:ascii="ArialMT" w:hAnsi="ArialMT" w:cs="ArialMT"/>
          <w:szCs w:val="22"/>
        </w:rPr>
        <w:t xml:space="preserve">to be 3.142 unless the question says </w:t>
      </w:r>
      <w:r w:rsidRPr="00084D3B">
        <w:rPr>
          <w:rFonts w:ascii="ArialMT" w:hAnsi="ArialMT" w:cs="ArialMT"/>
          <w:szCs w:val="22"/>
        </w:rPr>
        <w:br/>
        <w:t>something different.</w:t>
      </w:r>
    </w:p>
    <w:p w14:paraId="07AFF7FD" w14:textId="77777777" w:rsidR="001145D4" w:rsidRPr="00084D3B"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084D3B" w:rsidRDefault="001D51FB" w:rsidP="001145D4">
      <w:pPr>
        <w:tabs>
          <w:tab w:val="left" w:pos="426"/>
        </w:tabs>
        <w:spacing w:before="32"/>
        <w:ind w:right="-23"/>
        <w:rPr>
          <w:rFonts w:eastAsia="Arial" w:cs="Arial"/>
        </w:rPr>
      </w:pPr>
      <w:r w:rsidRPr="00084D3B">
        <w:rPr>
          <w:rFonts w:eastAsia="Arial" w:cs="Arial"/>
          <w:b/>
          <w:bCs/>
          <w:color w:val="231F20"/>
        </w:rPr>
        <w:t>INFORMATION</w:t>
      </w:r>
    </w:p>
    <w:p w14:paraId="3C2DF5AE" w14:textId="77777777" w:rsidR="001145D4" w:rsidRPr="00084D3B" w:rsidRDefault="001D51FB" w:rsidP="000F4603">
      <w:pPr>
        <w:pStyle w:val="ListParagraph"/>
        <w:numPr>
          <w:ilvl w:val="0"/>
          <w:numId w:val="3"/>
        </w:numPr>
        <w:tabs>
          <w:tab w:val="clear" w:pos="567"/>
        </w:tabs>
        <w:ind w:left="426" w:hanging="426"/>
        <w:rPr>
          <w:rFonts w:eastAsia="Myriad Pro Light"/>
        </w:rPr>
      </w:pPr>
      <w:r w:rsidRPr="00084D3B">
        <w:t xml:space="preserve">The total mark for this paper is </w:t>
      </w:r>
      <w:r w:rsidRPr="00084D3B">
        <w:rPr>
          <w:b/>
          <w:bCs/>
        </w:rPr>
        <w:t>100</w:t>
      </w:r>
      <w:r w:rsidRPr="00084D3B">
        <w:rPr>
          <w:position w:val="-1"/>
        </w:rPr>
        <w:t>.</w:t>
      </w:r>
    </w:p>
    <w:p w14:paraId="4A36E32F" w14:textId="77777777" w:rsidR="001145D4" w:rsidRPr="00084D3B" w:rsidRDefault="001D51FB" w:rsidP="000F4603">
      <w:pPr>
        <w:pStyle w:val="ListParagraph"/>
        <w:numPr>
          <w:ilvl w:val="0"/>
          <w:numId w:val="3"/>
        </w:numPr>
        <w:tabs>
          <w:tab w:val="clear" w:pos="567"/>
        </w:tabs>
        <w:ind w:left="426" w:hanging="426"/>
      </w:pPr>
      <w:r w:rsidRPr="00084D3B">
        <w:t xml:space="preserve">The marks for each question are shown in brackets </w:t>
      </w:r>
      <w:r w:rsidRPr="00084D3B">
        <w:rPr>
          <w:b/>
          <w:bCs/>
        </w:rPr>
        <w:t>[ ]</w:t>
      </w:r>
      <w:r w:rsidRPr="00084D3B">
        <w:t>.</w:t>
      </w:r>
    </w:p>
    <w:p w14:paraId="36B66D26" w14:textId="295649B7" w:rsidR="001145D4" w:rsidRPr="00084D3B" w:rsidRDefault="001D51FB"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084D3B">
        <w:t xml:space="preserve">This document has </w:t>
      </w:r>
      <w:r w:rsidR="005D0C7E">
        <w:rPr>
          <w:rStyle w:val="bold"/>
        </w:rPr>
        <w:t>19</w:t>
      </w:r>
      <w:r w:rsidRPr="00084D3B">
        <w:t xml:space="preserve"> pages.</w:t>
      </w:r>
    </w:p>
    <w:p w14:paraId="0F8613F0" w14:textId="77777777" w:rsidR="001145D4" w:rsidRPr="00084D3B" w:rsidRDefault="001145D4" w:rsidP="001145D4">
      <w:pPr>
        <w:pStyle w:val="ListParagraph"/>
        <w:tabs>
          <w:tab w:val="clear" w:pos="567"/>
          <w:tab w:val="left" w:pos="426"/>
        </w:tabs>
        <w:ind w:left="0"/>
        <w:rPr>
          <w:position w:val="-1"/>
        </w:rPr>
      </w:pPr>
    </w:p>
    <w:p w14:paraId="25B79C74" w14:textId="77777777" w:rsidR="001145D4" w:rsidRPr="00084D3B" w:rsidRDefault="001D51FB" w:rsidP="001145D4">
      <w:pPr>
        <w:spacing w:before="32"/>
        <w:rPr>
          <w:b/>
          <w:bCs/>
        </w:rPr>
      </w:pPr>
      <w:r w:rsidRPr="00084D3B">
        <w:rPr>
          <w:b/>
          <w:bCs/>
        </w:rPr>
        <w:t>ADVICE</w:t>
      </w:r>
    </w:p>
    <w:p w14:paraId="0FF9E5CF" w14:textId="7B485A93" w:rsidR="001145D4" w:rsidRPr="00084D3B" w:rsidRDefault="001D51FB">
      <w:pPr>
        <w:pStyle w:val="ListParagraph"/>
        <w:numPr>
          <w:ilvl w:val="0"/>
          <w:numId w:val="5"/>
        </w:numPr>
        <w:tabs>
          <w:tab w:val="clear" w:pos="567"/>
        </w:tabs>
        <w:ind w:left="426" w:hanging="426"/>
      </w:pPr>
      <w:r w:rsidRPr="00084D3B">
        <w:t>Read each question carefully before you start your answer.</w:t>
      </w:r>
    </w:p>
    <w:p w14:paraId="6E07ABA1" w14:textId="77777777" w:rsidR="003D5E74" w:rsidRPr="00084D3B" w:rsidRDefault="003D5E74" w:rsidP="003D5E74"/>
    <w:p w14:paraId="72B3A145" w14:textId="77777777" w:rsidR="003D5E74" w:rsidRPr="00084D3B" w:rsidRDefault="003D5E74" w:rsidP="00F37F1D">
      <w:pPr>
        <w:rPr>
          <w:rStyle w:val="s1"/>
        </w:rPr>
      </w:pPr>
    </w:p>
    <w:p w14:paraId="3484D6D9" w14:textId="77777777" w:rsidR="003D5E74" w:rsidRPr="00084D3B" w:rsidRDefault="003D5E74" w:rsidP="00F37F1D">
      <w:pPr>
        <w:rPr>
          <w:rStyle w:val="s1"/>
        </w:rPr>
      </w:pPr>
    </w:p>
    <w:p w14:paraId="4B1D412F" w14:textId="703ECE7F" w:rsidR="003D5E74" w:rsidRPr="00084D3B" w:rsidRDefault="003D5E74" w:rsidP="00F37F1D">
      <w:pPr>
        <w:rPr>
          <w:rStyle w:val="s1"/>
        </w:rPr>
        <w:sectPr w:rsidR="003D5E74" w:rsidRPr="00084D3B" w:rsidSect="00C076D0">
          <w:headerReference w:type="default" r:id="rId22"/>
          <w:footerReference w:type="default" r:id="rId23"/>
          <w:pgSz w:w="11900" w:h="16840"/>
          <w:pgMar w:top="1134" w:right="1134" w:bottom="851" w:left="1134" w:header="680" w:footer="454" w:gutter="0"/>
          <w:pgNumType w:start="1"/>
          <w:cols w:space="708"/>
          <w:docGrid w:linePitch="360"/>
        </w:sectPr>
      </w:pPr>
    </w:p>
    <w:p w14:paraId="5607BC5D" w14:textId="77777777" w:rsidR="00C062D4" w:rsidRDefault="001D51FB" w:rsidP="00381B92">
      <w:pPr>
        <w:pStyle w:val="AP-Questiona"/>
      </w:pPr>
      <w:r w:rsidRPr="00084D3B">
        <w:rPr>
          <w:b/>
        </w:rPr>
        <w:lastRenderedPageBreak/>
        <w:t>(a)</w:t>
      </w:r>
      <w:r w:rsidRPr="00084D3B">
        <w:rPr>
          <w:b/>
        </w:rPr>
        <w:tab/>
      </w:r>
      <w:r w:rsidRPr="00084D3B">
        <w:t xml:space="preserve">Write down the mathematical name of this solid. </w:t>
      </w:r>
    </w:p>
    <w:p w14:paraId="6304B0F1" w14:textId="1596D21F" w:rsidR="00F43B3C" w:rsidRPr="00084D3B" w:rsidRDefault="001D51FB" w:rsidP="00C062D4">
      <w:pPr>
        <w:pStyle w:val="AP-Questiona"/>
        <w:numPr>
          <w:ilvl w:val="0"/>
          <w:numId w:val="0"/>
        </w:numPr>
        <w:ind w:left="1134"/>
      </w:pPr>
      <w:r w:rsidRPr="00084D3B">
        <w:t>Choose from the list in the box.</w:t>
      </w:r>
    </w:p>
    <w:p w14:paraId="3B2EB4C8" w14:textId="77777777" w:rsidR="00F43B3C" w:rsidRPr="00084D3B" w:rsidRDefault="00F43B3C" w:rsidP="00F43B3C">
      <w:pPr>
        <w:pStyle w:val="AP-Text"/>
      </w:pPr>
    </w:p>
    <w:p w14:paraId="4604FF71" w14:textId="77777777" w:rsidR="00F43B3C" w:rsidRPr="00084D3B" w:rsidRDefault="001D51FB" w:rsidP="00F43B3C">
      <w:pPr>
        <w:pStyle w:val="AP-Questionsub1text"/>
      </w:pPr>
      <w:r w:rsidRPr="00084D3B">
        <w:rPr>
          <w:noProof/>
        </w:rPr>
        <mc:AlternateContent>
          <mc:Choice Requires="wpg">
            <w:drawing>
              <wp:inline distT="0" distB="0" distL="0" distR="0" wp14:anchorId="7443FAD6" wp14:editId="6EFAE1D8">
                <wp:extent cx="4032250" cy="360045"/>
                <wp:effectExtent l="0" t="0" r="25400" b="20955"/>
                <wp:docPr id="105" name="Group 105"/>
                <wp:cNvGraphicFramePr/>
                <a:graphic xmlns:a="http://schemas.openxmlformats.org/drawingml/2006/main">
                  <a:graphicData uri="http://schemas.microsoft.com/office/word/2010/wordprocessingGroup">
                    <wpg:wgp>
                      <wpg:cNvGrpSpPr/>
                      <wpg:grpSpPr>
                        <a:xfrm>
                          <a:off x="0" y="0"/>
                          <a:ext cx="4032250" cy="360045"/>
                          <a:chOff x="0" y="0"/>
                          <a:chExt cx="4032250" cy="360045"/>
                        </a:xfrm>
                      </wpg:grpSpPr>
                      <wps:wsp>
                        <wps:cNvPr id="106" name="Graphic 106"/>
                        <wps:cNvSpPr/>
                        <wps:spPr>
                          <a:xfrm>
                            <a:off x="1905" y="1905"/>
                            <a:ext cx="4028440" cy="356235"/>
                          </a:xfrm>
                          <a:custGeom>
                            <a:avLst/>
                            <a:gdLst/>
                            <a:ahLst/>
                            <a:cxnLst/>
                            <a:rect l="l" t="t" r="r" b="b"/>
                            <a:pathLst>
                              <a:path w="4028440" h="356235">
                                <a:moveTo>
                                  <a:pt x="71996" y="0"/>
                                </a:moveTo>
                                <a:lnTo>
                                  <a:pt x="43971" y="5657"/>
                                </a:lnTo>
                                <a:lnTo>
                                  <a:pt x="21086" y="21086"/>
                                </a:lnTo>
                                <a:lnTo>
                                  <a:pt x="5657" y="43971"/>
                                </a:lnTo>
                                <a:lnTo>
                                  <a:pt x="0" y="71996"/>
                                </a:lnTo>
                                <a:lnTo>
                                  <a:pt x="0" y="284187"/>
                                </a:lnTo>
                                <a:lnTo>
                                  <a:pt x="5657" y="312212"/>
                                </a:lnTo>
                                <a:lnTo>
                                  <a:pt x="21086" y="335097"/>
                                </a:lnTo>
                                <a:lnTo>
                                  <a:pt x="43971" y="350526"/>
                                </a:lnTo>
                                <a:lnTo>
                                  <a:pt x="71996" y="356184"/>
                                </a:lnTo>
                                <a:lnTo>
                                  <a:pt x="3956189" y="356184"/>
                                </a:lnTo>
                                <a:lnTo>
                                  <a:pt x="3984214" y="350526"/>
                                </a:lnTo>
                                <a:lnTo>
                                  <a:pt x="4007099" y="335097"/>
                                </a:lnTo>
                                <a:lnTo>
                                  <a:pt x="4022528" y="312212"/>
                                </a:lnTo>
                                <a:lnTo>
                                  <a:pt x="4028186" y="284187"/>
                                </a:lnTo>
                                <a:lnTo>
                                  <a:pt x="4028186" y="71996"/>
                                </a:lnTo>
                                <a:lnTo>
                                  <a:pt x="4022528" y="43971"/>
                                </a:lnTo>
                                <a:lnTo>
                                  <a:pt x="4007099" y="21086"/>
                                </a:lnTo>
                                <a:lnTo>
                                  <a:pt x="3984214" y="5657"/>
                                </a:lnTo>
                                <a:lnTo>
                                  <a:pt x="3956189" y="0"/>
                                </a:lnTo>
                                <a:lnTo>
                                  <a:pt x="71996" y="0"/>
                                </a:lnTo>
                                <a:close/>
                              </a:path>
                            </a:pathLst>
                          </a:custGeom>
                          <a:ln w="3809">
                            <a:solidFill>
                              <a:srgbClr val="231F20"/>
                            </a:solidFill>
                            <a:prstDash val="solid"/>
                          </a:ln>
                        </wps:spPr>
                        <wps:txbx>
                          <w:txbxContent>
                            <w:p w14:paraId="79D72FEE" w14:textId="77777777" w:rsidR="00EF3149" w:rsidRDefault="00EF3149" w:rsidP="00EF3149">
                              <w:pPr>
                                <w:jc w:val="center"/>
                              </w:pPr>
                            </w:p>
                          </w:txbxContent>
                        </wps:txbx>
                        <wps:bodyPr wrap="square" lIns="0" tIns="0" rIns="0" bIns="0" rtlCol="0">
                          <a:prstTxWarp prst="textNoShape">
                            <a:avLst/>
                          </a:prstTxWarp>
                        </wps:bodyPr>
                      </wps:wsp>
                      <wps:wsp>
                        <wps:cNvPr id="107" name="Textbox 107"/>
                        <wps:cNvSpPr txBox="1"/>
                        <wps:spPr>
                          <a:xfrm>
                            <a:off x="217493" y="81907"/>
                            <a:ext cx="307975" cy="194945"/>
                          </a:xfrm>
                          <a:prstGeom prst="rect">
                            <a:avLst/>
                          </a:prstGeom>
                        </wps:spPr>
                        <wps:txbx>
                          <w:txbxContent>
                            <w:p w14:paraId="20995B98" w14:textId="77777777" w:rsidR="00F43B3C" w:rsidRDefault="001D51FB" w:rsidP="00F43B3C">
                              <w:pPr>
                                <w:rPr>
                                  <w:rFonts w:ascii="Comic Sans MS"/>
                                </w:rPr>
                              </w:pPr>
                              <w:r>
                                <w:rPr>
                                  <w:rFonts w:ascii="Comic Sans MS"/>
                                  <w:color w:val="231F20"/>
                                  <w:spacing w:val="-4"/>
                                </w:rPr>
                                <w:t>cone</w:t>
                              </w:r>
                            </w:p>
                          </w:txbxContent>
                        </wps:txbx>
                        <wps:bodyPr wrap="square" lIns="0" tIns="0" rIns="0" bIns="0" rtlCol="0"/>
                      </wps:wsp>
                      <wps:wsp>
                        <wps:cNvPr id="108" name="Textbox 108"/>
                        <wps:cNvSpPr txBox="1"/>
                        <wps:spPr>
                          <a:xfrm>
                            <a:off x="931500" y="81907"/>
                            <a:ext cx="316865" cy="194945"/>
                          </a:xfrm>
                          <a:prstGeom prst="rect">
                            <a:avLst/>
                          </a:prstGeom>
                        </wps:spPr>
                        <wps:txbx>
                          <w:txbxContent>
                            <w:p w14:paraId="1B03527A" w14:textId="77777777" w:rsidR="00F43B3C" w:rsidRDefault="001D51FB" w:rsidP="00F43B3C">
                              <w:pPr>
                                <w:rPr>
                                  <w:rFonts w:ascii="Comic Sans MS"/>
                                </w:rPr>
                              </w:pPr>
                              <w:r>
                                <w:rPr>
                                  <w:rFonts w:ascii="Comic Sans MS"/>
                                  <w:color w:val="231F20"/>
                                  <w:spacing w:val="-4"/>
                                </w:rPr>
                                <w:t>cube</w:t>
                              </w:r>
                            </w:p>
                          </w:txbxContent>
                        </wps:txbx>
                        <wps:bodyPr wrap="square" lIns="0" tIns="0" rIns="0" bIns="0" rtlCol="0"/>
                      </wps:wsp>
                      <wps:wsp>
                        <wps:cNvPr id="109" name="Textbox 109"/>
                        <wps:cNvSpPr txBox="1"/>
                        <wps:spPr>
                          <a:xfrm>
                            <a:off x="1654448" y="81907"/>
                            <a:ext cx="533400" cy="194945"/>
                          </a:xfrm>
                          <a:prstGeom prst="rect">
                            <a:avLst/>
                          </a:prstGeom>
                        </wps:spPr>
                        <wps:txbx>
                          <w:txbxContent>
                            <w:p w14:paraId="4618C51E" w14:textId="77777777" w:rsidR="00F43B3C" w:rsidRDefault="001D51FB" w:rsidP="00F43B3C">
                              <w:pPr>
                                <w:rPr>
                                  <w:rFonts w:ascii="Comic Sans MS"/>
                                </w:rPr>
                              </w:pPr>
                              <w:r>
                                <w:rPr>
                                  <w:rFonts w:ascii="Comic Sans MS"/>
                                  <w:color w:val="231F20"/>
                                  <w:spacing w:val="-2"/>
                                </w:rPr>
                                <w:t>cylinder</w:t>
                              </w:r>
                            </w:p>
                          </w:txbxContent>
                        </wps:txbx>
                        <wps:bodyPr wrap="square" lIns="0" tIns="0" rIns="0" bIns="0" rtlCol="0"/>
                      </wps:wsp>
                      <wps:wsp>
                        <wps:cNvPr id="110" name="Textbox 110"/>
                        <wps:cNvSpPr txBox="1"/>
                        <wps:spPr>
                          <a:xfrm>
                            <a:off x="2594293" y="81907"/>
                            <a:ext cx="370840" cy="194945"/>
                          </a:xfrm>
                          <a:prstGeom prst="rect">
                            <a:avLst/>
                          </a:prstGeom>
                        </wps:spPr>
                        <wps:txbx>
                          <w:txbxContent>
                            <w:p w14:paraId="15A37989" w14:textId="77777777" w:rsidR="00F43B3C" w:rsidRDefault="001D51FB" w:rsidP="00F43B3C">
                              <w:pPr>
                                <w:rPr>
                                  <w:rFonts w:ascii="Comic Sans MS"/>
                                </w:rPr>
                              </w:pPr>
                              <w:r>
                                <w:rPr>
                                  <w:rFonts w:ascii="Comic Sans MS"/>
                                  <w:color w:val="231F20"/>
                                  <w:spacing w:val="-2"/>
                                </w:rPr>
                                <w:t>prism</w:t>
                              </w:r>
                            </w:p>
                          </w:txbxContent>
                        </wps:txbx>
                        <wps:bodyPr wrap="square" lIns="0" tIns="0" rIns="0" bIns="0" rtlCol="0"/>
                      </wps:wsp>
                      <wps:wsp>
                        <wps:cNvPr id="111" name="Textbox 111"/>
                        <wps:cNvSpPr txBox="1"/>
                        <wps:spPr>
                          <a:xfrm>
                            <a:off x="3370886" y="81907"/>
                            <a:ext cx="456565" cy="194945"/>
                          </a:xfrm>
                          <a:prstGeom prst="rect">
                            <a:avLst/>
                          </a:prstGeom>
                        </wps:spPr>
                        <wps:txbx>
                          <w:txbxContent>
                            <w:p w14:paraId="40F2F3A0" w14:textId="77777777" w:rsidR="00F43B3C" w:rsidRDefault="001D51FB" w:rsidP="00F43B3C">
                              <w:pPr>
                                <w:rPr>
                                  <w:rFonts w:ascii="Comic Sans MS"/>
                                </w:rPr>
                              </w:pPr>
                              <w:r>
                                <w:rPr>
                                  <w:rFonts w:ascii="Comic Sans MS"/>
                                  <w:color w:val="231F20"/>
                                  <w:spacing w:val="-2"/>
                                </w:rPr>
                                <w:t>sphere</w:t>
                              </w:r>
                            </w:p>
                          </w:txbxContent>
                        </wps:txbx>
                        <wps:bodyPr wrap="square" lIns="0" tIns="0" rIns="0" bIns="0" rtlCol="0"/>
                      </wps:wsp>
                    </wpg:wgp>
                  </a:graphicData>
                </a:graphic>
              </wp:inline>
            </w:drawing>
          </mc:Choice>
          <mc:Fallback>
            <w:pict>
              <v:group w14:anchorId="7443FAD6" id="Group 105" o:spid="_x0000_s1039" style="width:317.5pt;height:28.35pt;mso-position-horizontal-relative:char;mso-position-vertical-relative:line" coordsize="40322,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">
                <v:shape id="Graphic 106" o:spid="_x0000_s1040" style="position:absolute;left:19;top:19;width:40284;height:3562;visibility:visible;mso-wrap-style:square;v-text-anchor:top" coordsize="4028440,3562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" adj="-11796480,,5400" path="m71996,l43971,5657,21086,21086,5657,43971,,71996,,284187r5657,28025l21086,335097r22885,15429l71996,356184r3884193,l3984214,350526r22885,-15429l4022528,312212r5658,-28025l4028186,71996r-5658,-28025l4007099,21086,3984214,5657,3956189,,71996,xe" filled="f" strokecolor="#231f20" strokeweight=".1058mm">
                  <v:stroke joinstyle="miter"/>
                  <v:formulas/>
                  <v:path arrowok="t" o:connecttype="custom" textboxrect="0,0,4028440,356235"/>
                  <v:textbox inset="0,0,0,0">
                    <w:txbxContent>
                      <w:p w14:paraId="79D72FEE" w14:textId="77777777" w:rsidR="00EF3149" w:rsidRDefault="00EF3149" w:rsidP="00EF3149">
                        <w:pPr>
                          <w:jc w:val="center"/>
                        </w:pPr>
                      </w:p>
                    </w:txbxContent>
                  </v:textbox>
                </v:shape>
                <v:shape id="Textbox 107" o:spid="_x0000_s1041" type="#_x0000_t202" style="position:absolute;left:2174;top:819;width:3080;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" filled="f" stroked="f">
                  <v:textbox inset="0,0,0,0">
                    <w:txbxContent>
                      <w:p w14:paraId="20995B98" w14:textId="77777777" w:rsidR="00F43B3C" w:rsidRDefault="001D51FB" w:rsidP="00F43B3C">
                        <w:pPr>
                          <w:rPr>
                            <w:rFonts w:ascii="Comic Sans MS"/>
                          </w:rPr>
                        </w:pPr>
                        <w:r>
                          <w:rPr>
                            <w:rFonts w:ascii="Comic Sans MS"/>
                            <w:color w:val="231F20"/>
                            <w:spacing w:val="-4"/>
                          </w:rPr>
                          <w:t>cone</w:t>
                        </w:r>
                      </w:p>
                    </w:txbxContent>
                  </v:textbox>
                </v:shape>
                <v:shape id="Textbox 108" o:spid="_x0000_s1042" type="#_x0000_t202" style="position:absolute;left:9315;top:819;width:3168;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14:paraId="1B03527A" w14:textId="77777777" w:rsidR="00F43B3C" w:rsidRDefault="001D51FB" w:rsidP="00F43B3C">
                        <w:pPr>
                          <w:rPr>
                            <w:rFonts w:ascii="Comic Sans MS"/>
                          </w:rPr>
                        </w:pPr>
                        <w:r>
                          <w:rPr>
                            <w:rFonts w:ascii="Comic Sans MS"/>
                            <w:color w:val="231F20"/>
                            <w:spacing w:val="-4"/>
                          </w:rPr>
                          <w:t>cube</w:t>
                        </w:r>
                      </w:p>
                    </w:txbxContent>
                  </v:textbox>
                </v:shape>
                <v:shape id="Textbox 109" o:spid="_x0000_s1043" type="#_x0000_t202" style="position:absolute;left:16544;top:819;width:5334;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14:paraId="4618C51E" w14:textId="77777777" w:rsidR="00F43B3C" w:rsidRDefault="001D51FB" w:rsidP="00F43B3C">
                        <w:pPr>
                          <w:rPr>
                            <w:rFonts w:ascii="Comic Sans MS"/>
                          </w:rPr>
                        </w:pPr>
                        <w:r>
                          <w:rPr>
                            <w:rFonts w:ascii="Comic Sans MS"/>
                            <w:color w:val="231F20"/>
                            <w:spacing w:val="-2"/>
                          </w:rPr>
                          <w:t>cylinder</w:t>
                        </w:r>
                      </w:p>
                    </w:txbxContent>
                  </v:textbox>
                </v:shape>
                <v:shape id="Textbox 110" o:spid="_x0000_s1044" type="#_x0000_t202" style="position:absolute;left:25942;top:819;width:3709;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" filled="f" stroked="f">
                  <v:textbox inset="0,0,0,0">
                    <w:txbxContent>
                      <w:p w14:paraId="15A37989" w14:textId="77777777" w:rsidR="00F43B3C" w:rsidRDefault="001D51FB" w:rsidP="00F43B3C">
                        <w:pPr>
                          <w:rPr>
                            <w:rFonts w:ascii="Comic Sans MS"/>
                          </w:rPr>
                        </w:pPr>
                        <w:r>
                          <w:rPr>
                            <w:rFonts w:ascii="Comic Sans MS"/>
                            <w:color w:val="231F20"/>
                            <w:spacing w:val="-2"/>
                          </w:rPr>
                          <w:t>prism</w:t>
                        </w:r>
                      </w:p>
                    </w:txbxContent>
                  </v:textbox>
                </v:shape>
                <v:shape id="Textbox 111" o:spid="_x0000_s1045" type="#_x0000_t202" style="position:absolute;left:33708;top:819;width:4566;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" filled="f" stroked="f">
                  <v:textbox inset="0,0,0,0">
                    <w:txbxContent>
                      <w:p w14:paraId="40F2F3A0" w14:textId="77777777" w:rsidR="00F43B3C" w:rsidRDefault="001D51FB" w:rsidP="00F43B3C">
                        <w:pPr>
                          <w:rPr>
                            <w:rFonts w:ascii="Comic Sans MS"/>
                          </w:rPr>
                        </w:pPr>
                        <w:r>
                          <w:rPr>
                            <w:rFonts w:ascii="Comic Sans MS"/>
                            <w:color w:val="231F20"/>
                            <w:spacing w:val="-2"/>
                          </w:rPr>
                          <w:t>sphere</w:t>
                        </w:r>
                      </w:p>
                    </w:txbxContent>
                  </v:textbox>
                </v:shape>
                <w10:anchorlock/>
              </v:group>
            </w:pict>
          </mc:Fallback>
        </mc:AlternateContent>
      </w:r>
    </w:p>
    <w:p w14:paraId="75C23B8E" w14:textId="77777777" w:rsidR="00CD77C7" w:rsidRPr="00084D3B" w:rsidRDefault="00CD77C7" w:rsidP="00CD77C7">
      <w:pPr>
        <w:pStyle w:val="AP-Text"/>
      </w:pPr>
    </w:p>
    <w:p w14:paraId="4C69D54B" w14:textId="77777777" w:rsidR="00F43B3C" w:rsidRPr="00084D3B" w:rsidRDefault="001D51FB" w:rsidP="00F43B3C">
      <w:pPr>
        <w:pStyle w:val="AP-Questionsub1text"/>
      </w:pPr>
      <w:r w:rsidRPr="00084D3B">
        <w:rPr>
          <w:noProof/>
        </w:rPr>
        <w:drawing>
          <wp:inline distT="0" distB="0" distL="0" distR="0" wp14:anchorId="29B71049" wp14:editId="6EF87AE3">
            <wp:extent cx="1146050" cy="1508763"/>
            <wp:effectExtent l="0" t="0" r="0" b="0"/>
            <wp:docPr id="1667707204"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88452" name="Picture 1667707204"/>
                    <pic:cNvPicPr/>
                  </pic:nvPicPr>
                  <pic:blipFill>
                    <a:blip r:embed="rId24"/>
                    <a:stretch>
                      <a:fillRect/>
                    </a:stretch>
                  </pic:blipFill>
                  <pic:spPr>
                    <a:xfrm>
                      <a:off x="0" y="0"/>
                      <a:ext cx="1146050" cy="1508763"/>
                    </a:xfrm>
                    <a:prstGeom prst="rect">
                      <a:avLst/>
                    </a:prstGeom>
                  </pic:spPr>
                </pic:pic>
              </a:graphicData>
            </a:graphic>
          </wp:inline>
        </w:drawing>
      </w:r>
    </w:p>
    <w:p w14:paraId="119C80CA" w14:textId="12047F8E" w:rsidR="00F43B3C" w:rsidRPr="00084D3B" w:rsidRDefault="001D51FB" w:rsidP="00CD77C7">
      <w:pPr>
        <w:pStyle w:val="AP-Text"/>
        <w:jc w:val="right"/>
      </w:pPr>
      <w:r w:rsidRPr="00084D3B">
        <w:rPr>
          <w:b/>
          <w:bCs/>
        </w:rPr>
        <w:t xml:space="preserve">(a) </w:t>
      </w:r>
      <w:r w:rsidRPr="00084D3B">
        <w:t xml:space="preserve">.......................................................... </w:t>
      </w:r>
      <w:r w:rsidRPr="00084D3B">
        <w:rPr>
          <w:b/>
          <w:bCs/>
        </w:rPr>
        <w:t>[1]</w:t>
      </w:r>
    </w:p>
    <w:p w14:paraId="534579CA" w14:textId="77777777" w:rsidR="00D57F38" w:rsidRPr="00084D3B" w:rsidRDefault="00D57F38" w:rsidP="00CD77C7">
      <w:pPr>
        <w:pStyle w:val="AP-Text"/>
      </w:pPr>
    </w:p>
    <w:p w14:paraId="3A47D298" w14:textId="3D4D2306" w:rsidR="00F43B3C" w:rsidRPr="00084D3B" w:rsidRDefault="001D51FB" w:rsidP="00CD77C7">
      <w:pPr>
        <w:pStyle w:val="AP-Questionsub1B"/>
      </w:pPr>
      <w:r w:rsidRPr="00084D3B">
        <w:t>The diagram shows a cuboid.</w:t>
      </w:r>
    </w:p>
    <w:p w14:paraId="7066D8EC" w14:textId="77777777" w:rsidR="00F43B3C" w:rsidRPr="00084D3B" w:rsidRDefault="00F43B3C" w:rsidP="00F43B3C">
      <w:pPr>
        <w:pStyle w:val="BodyText"/>
        <w:rPr>
          <w:sz w:val="22"/>
          <w:szCs w:val="22"/>
        </w:rPr>
      </w:pPr>
    </w:p>
    <w:p w14:paraId="349CCF6B" w14:textId="77777777" w:rsidR="00F43B3C" w:rsidRPr="00084D3B" w:rsidRDefault="001D51FB" w:rsidP="00CD77C7">
      <w:pPr>
        <w:pStyle w:val="AP-Questionsub1text"/>
      </w:pPr>
      <w:r w:rsidRPr="00084D3B">
        <w:rPr>
          <w:noProof/>
        </w:rPr>
        <w:drawing>
          <wp:inline distT="0" distB="0" distL="0" distR="0" wp14:anchorId="4D8F4369" wp14:editId="0C19F12F">
            <wp:extent cx="2426400" cy="1382400"/>
            <wp:effectExtent l="0" t="0" r="0" b="8255"/>
            <wp:docPr id="202505712"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838385" name="Picture 407"/>
                    <pic:cNvPicPr/>
                  </pic:nvPicPr>
                  <pic:blipFill>
                    <a:blip r:embed="rId25"/>
                    <a:stretch>
                      <a:fillRect/>
                    </a:stretch>
                  </pic:blipFill>
                  <pic:spPr>
                    <a:xfrm>
                      <a:off x="0" y="0"/>
                      <a:ext cx="2426400" cy="1382400"/>
                    </a:xfrm>
                    <a:prstGeom prst="rect">
                      <a:avLst/>
                    </a:prstGeom>
                  </pic:spPr>
                </pic:pic>
              </a:graphicData>
            </a:graphic>
          </wp:inline>
        </w:drawing>
      </w:r>
    </w:p>
    <w:p w14:paraId="7ECE151B" w14:textId="77777777" w:rsidR="00F43B3C" w:rsidRPr="00084D3B" w:rsidRDefault="00F43B3C" w:rsidP="00B30A6A">
      <w:pPr>
        <w:pStyle w:val="AP-Text"/>
      </w:pPr>
    </w:p>
    <w:p w14:paraId="430CB9D3" w14:textId="77777777" w:rsidR="00F43B3C" w:rsidRPr="00084D3B" w:rsidRDefault="001D51FB" w:rsidP="00B30A6A">
      <w:pPr>
        <w:pStyle w:val="AP-Questionsub2"/>
        <w:spacing w:after="1152"/>
      </w:pPr>
      <w:r w:rsidRPr="00084D3B">
        <w:t>How many faces does the cuboid have?</w:t>
      </w:r>
    </w:p>
    <w:p w14:paraId="09C7A88F" w14:textId="0E8C6540" w:rsidR="00CD77C7" w:rsidRPr="00084D3B" w:rsidRDefault="001D51FB" w:rsidP="00CD77C7">
      <w:pPr>
        <w:pStyle w:val="AP-Text"/>
        <w:jc w:val="right"/>
      </w:pPr>
      <w:r w:rsidRPr="00084D3B">
        <w:rPr>
          <w:b/>
          <w:bCs/>
        </w:rPr>
        <w:t xml:space="preserve">(b)(i) </w:t>
      </w:r>
      <w:r w:rsidRPr="00084D3B">
        <w:t xml:space="preserve">.......................................................... </w:t>
      </w:r>
      <w:r w:rsidRPr="00084D3B">
        <w:rPr>
          <w:b/>
          <w:bCs/>
        </w:rPr>
        <w:t>[1]</w:t>
      </w:r>
    </w:p>
    <w:p w14:paraId="12DA3DC4" w14:textId="77777777" w:rsidR="00F43B3C" w:rsidRPr="00084D3B" w:rsidRDefault="00F43B3C" w:rsidP="00CD77C7">
      <w:pPr>
        <w:pStyle w:val="AP-Text"/>
      </w:pPr>
    </w:p>
    <w:p w14:paraId="59804DCF" w14:textId="23820C5E" w:rsidR="00F43B3C" w:rsidRPr="00084D3B" w:rsidRDefault="001D51FB" w:rsidP="00B30A6A">
      <w:pPr>
        <w:pStyle w:val="AP-Questionsub2"/>
      </w:pPr>
      <w:r w:rsidRPr="00084D3B">
        <w:t>The cuboid has dimensions 9</w:t>
      </w:r>
      <w:r w:rsidR="00A5645A" w:rsidRPr="008970F7">
        <w:rPr>
          <w:sz w:val="12"/>
          <w:szCs w:val="12"/>
        </w:rPr>
        <w:t> </w:t>
      </w:r>
      <w:r w:rsidRPr="00084D3B">
        <w:t>cm, 6</w:t>
      </w:r>
      <w:r w:rsidR="00A5645A" w:rsidRPr="008970F7">
        <w:rPr>
          <w:sz w:val="12"/>
          <w:szCs w:val="12"/>
        </w:rPr>
        <w:t> </w:t>
      </w:r>
      <w:r w:rsidRPr="00084D3B">
        <w:t>cm and 4</w:t>
      </w:r>
      <w:r w:rsidR="00A5645A" w:rsidRPr="008970F7">
        <w:rPr>
          <w:sz w:val="12"/>
          <w:szCs w:val="12"/>
        </w:rPr>
        <w:t> </w:t>
      </w:r>
      <w:r w:rsidRPr="00084D3B">
        <w:t>cm.</w:t>
      </w:r>
    </w:p>
    <w:p w14:paraId="6BF053D2" w14:textId="77777777" w:rsidR="00CD77C7" w:rsidRPr="00084D3B" w:rsidRDefault="00CD77C7" w:rsidP="00CD77C7">
      <w:pPr>
        <w:pStyle w:val="AP-Text"/>
      </w:pPr>
    </w:p>
    <w:p w14:paraId="72F4F807" w14:textId="0FF959A2" w:rsidR="00F43B3C" w:rsidRPr="00084D3B" w:rsidRDefault="001D51FB" w:rsidP="00333E2B">
      <w:pPr>
        <w:pStyle w:val="AP-Questionsub2text"/>
        <w:spacing w:after="3312"/>
      </w:pPr>
      <w:r w:rsidRPr="00084D3B">
        <w:t>Work out the volume of the cuboid.</w:t>
      </w:r>
    </w:p>
    <w:p w14:paraId="2F43C843" w14:textId="01B02426" w:rsidR="00CD77C7" w:rsidRPr="00084D3B" w:rsidRDefault="001D51FB" w:rsidP="00CD77C7">
      <w:pPr>
        <w:pStyle w:val="AP-Text"/>
        <w:jc w:val="right"/>
      </w:pPr>
      <w:r w:rsidRPr="00084D3B">
        <w:rPr>
          <w:b/>
          <w:bCs/>
        </w:rPr>
        <w:t xml:space="preserve">(ii) </w:t>
      </w:r>
      <w:r w:rsidRPr="00084D3B">
        <w:t>..........................................................</w:t>
      </w:r>
      <w:r w:rsidR="00A5645A">
        <w:rPr>
          <w:rFonts w:cs="Arial"/>
        </w:rPr>
        <w:t> </w:t>
      </w:r>
      <w:r w:rsidRPr="00084D3B">
        <w:t>cm</w:t>
      </w:r>
      <w:r w:rsidRPr="00084D3B">
        <w:rPr>
          <w:vertAlign w:val="superscript"/>
        </w:rPr>
        <w:t>3</w:t>
      </w:r>
      <w:r w:rsidRPr="00084D3B">
        <w:t xml:space="preserve"> </w:t>
      </w:r>
      <w:r w:rsidRPr="00084D3B">
        <w:rPr>
          <w:b/>
          <w:bCs/>
        </w:rPr>
        <w:t>[2]</w:t>
      </w:r>
      <w:r w:rsidR="00F43B3C" w:rsidRPr="00084D3B">
        <w:br w:type="page"/>
      </w:r>
    </w:p>
    <w:p w14:paraId="5FC7E1AF" w14:textId="6C3439AD" w:rsidR="00F43B3C" w:rsidRPr="00A5645A" w:rsidRDefault="001D51FB" w:rsidP="00381B92">
      <w:pPr>
        <w:pStyle w:val="AP-Question"/>
      </w:pPr>
      <w:r w:rsidRPr="00084D3B">
        <w:lastRenderedPageBreak/>
        <w:t>This table shows the weight of each ingredient used to ma</w:t>
      </w:r>
      <w:r w:rsidRPr="00A5645A">
        <w:t>ke 6.5</w:t>
      </w:r>
      <w:r w:rsidR="00A5645A" w:rsidRPr="008970F7">
        <w:rPr>
          <w:sz w:val="12"/>
          <w:szCs w:val="12"/>
        </w:rPr>
        <w:t> </w:t>
      </w:r>
      <w:r w:rsidRPr="00A5645A">
        <w:t>kg of concrete.</w:t>
      </w:r>
    </w:p>
    <w:p w14:paraId="1229EDB7" w14:textId="77777777" w:rsidR="00F43B3C" w:rsidRPr="00A5645A" w:rsidRDefault="00F43B3C" w:rsidP="00EF3149">
      <w:pPr>
        <w:pStyle w:val="AP-Text"/>
      </w:pPr>
    </w:p>
    <w:p w14:paraId="6D91319C" w14:textId="6CC5BFA9" w:rsidR="00F43B3C" w:rsidRPr="00084D3B" w:rsidRDefault="001D51FB" w:rsidP="00EF3149">
      <w:pPr>
        <w:pStyle w:val="AP-Questiontext"/>
      </w:pPr>
      <w:r w:rsidRPr="00A5645A">
        <w:t>Complete this table to show the weight of each ingredient used to make 52</w:t>
      </w:r>
      <w:r w:rsidR="00A5645A" w:rsidRPr="008970F7">
        <w:rPr>
          <w:rFonts w:cs="Arial"/>
          <w:sz w:val="12"/>
          <w:szCs w:val="12"/>
        </w:rPr>
        <w:t> </w:t>
      </w:r>
      <w:r w:rsidRPr="00A5645A">
        <w:t>kg of the same</w:t>
      </w:r>
      <w:r w:rsidRPr="00084D3B">
        <w:t xml:space="preserve"> concrete.</w:t>
      </w:r>
    </w:p>
    <w:p w14:paraId="76292D59" w14:textId="77777777" w:rsidR="00F43B3C" w:rsidRPr="00084D3B" w:rsidRDefault="00F43B3C" w:rsidP="00EF3149">
      <w:pPr>
        <w:pStyle w:val="AP-Text"/>
      </w:pPr>
    </w:p>
    <w:tbl>
      <w:tblPr>
        <w:tblW w:w="0" w:type="auto"/>
        <w:tblInd w:w="2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1E0" w:firstRow="1" w:lastRow="1" w:firstColumn="1" w:lastColumn="1" w:noHBand="0" w:noVBand="0"/>
      </w:tblPr>
      <w:tblGrid>
        <w:gridCol w:w="1701"/>
        <w:gridCol w:w="1701"/>
        <w:gridCol w:w="1701"/>
      </w:tblGrid>
      <w:tr w:rsidR="007819A7" w14:paraId="154868E2" w14:textId="77777777" w:rsidTr="00E55E64">
        <w:trPr>
          <w:trHeight w:val="340"/>
        </w:trPr>
        <w:tc>
          <w:tcPr>
            <w:tcW w:w="1701" w:type="dxa"/>
            <w:tcBorders>
              <w:bottom w:val="single" w:sz="12" w:space="0" w:color="auto"/>
            </w:tcBorders>
            <w:vAlign w:val="center"/>
          </w:tcPr>
          <w:p w14:paraId="24BD9CF4" w14:textId="77777777" w:rsidR="00F43B3C" w:rsidRPr="00084D3B" w:rsidRDefault="001D51FB" w:rsidP="00EF3149">
            <w:pPr>
              <w:pStyle w:val="AP-Text"/>
            </w:pPr>
            <w:r w:rsidRPr="00084D3B">
              <w:t>Ingredient</w:t>
            </w:r>
          </w:p>
        </w:tc>
        <w:tc>
          <w:tcPr>
            <w:tcW w:w="1701" w:type="dxa"/>
            <w:tcBorders>
              <w:bottom w:val="single" w:sz="12" w:space="0" w:color="auto"/>
            </w:tcBorders>
            <w:vAlign w:val="center"/>
          </w:tcPr>
          <w:p w14:paraId="193B0C98" w14:textId="77777777" w:rsidR="00F43B3C" w:rsidRPr="00084D3B" w:rsidRDefault="001D51FB" w:rsidP="00EF3149">
            <w:pPr>
              <w:pStyle w:val="AP-Text"/>
              <w:jc w:val="center"/>
            </w:pPr>
            <w:r w:rsidRPr="00084D3B">
              <w:t>Weight (kg)</w:t>
            </w:r>
          </w:p>
        </w:tc>
        <w:tc>
          <w:tcPr>
            <w:tcW w:w="1701" w:type="dxa"/>
            <w:tcBorders>
              <w:bottom w:val="single" w:sz="12" w:space="0" w:color="auto"/>
            </w:tcBorders>
            <w:vAlign w:val="center"/>
          </w:tcPr>
          <w:p w14:paraId="095ECF6E" w14:textId="77777777" w:rsidR="00F43B3C" w:rsidRPr="00084D3B" w:rsidRDefault="001D51FB" w:rsidP="00EF3149">
            <w:pPr>
              <w:pStyle w:val="AP-Text"/>
              <w:jc w:val="center"/>
            </w:pPr>
            <w:r w:rsidRPr="00084D3B">
              <w:t>Weight (kg)</w:t>
            </w:r>
          </w:p>
        </w:tc>
      </w:tr>
      <w:tr w:rsidR="007819A7" w14:paraId="601015DE" w14:textId="77777777" w:rsidTr="00E55E64">
        <w:trPr>
          <w:trHeight w:val="340"/>
        </w:trPr>
        <w:tc>
          <w:tcPr>
            <w:tcW w:w="1701" w:type="dxa"/>
            <w:tcBorders>
              <w:top w:val="single" w:sz="12" w:space="0" w:color="auto"/>
            </w:tcBorders>
            <w:vAlign w:val="center"/>
          </w:tcPr>
          <w:p w14:paraId="15EC693D" w14:textId="77777777" w:rsidR="00F43B3C" w:rsidRPr="00084D3B" w:rsidRDefault="001D51FB" w:rsidP="00EF3149">
            <w:pPr>
              <w:pStyle w:val="AP-Text"/>
            </w:pPr>
            <w:r w:rsidRPr="00084D3B">
              <w:t>Cement</w:t>
            </w:r>
          </w:p>
        </w:tc>
        <w:tc>
          <w:tcPr>
            <w:tcW w:w="1701" w:type="dxa"/>
            <w:tcBorders>
              <w:top w:val="single" w:sz="12" w:space="0" w:color="auto"/>
            </w:tcBorders>
            <w:vAlign w:val="center"/>
          </w:tcPr>
          <w:p w14:paraId="298E1969" w14:textId="77777777" w:rsidR="00F43B3C" w:rsidRPr="00084D3B" w:rsidRDefault="001D51FB" w:rsidP="00EF3149">
            <w:pPr>
              <w:pStyle w:val="AP-Text"/>
              <w:jc w:val="center"/>
            </w:pPr>
            <w:r w:rsidRPr="00084D3B">
              <w:t>1</w:t>
            </w:r>
          </w:p>
        </w:tc>
        <w:tc>
          <w:tcPr>
            <w:tcW w:w="1701" w:type="dxa"/>
            <w:tcBorders>
              <w:top w:val="single" w:sz="12" w:space="0" w:color="auto"/>
            </w:tcBorders>
            <w:vAlign w:val="center"/>
          </w:tcPr>
          <w:p w14:paraId="4B71993A" w14:textId="77777777" w:rsidR="00F43B3C" w:rsidRPr="00084D3B" w:rsidRDefault="001D51FB" w:rsidP="00EF3149">
            <w:pPr>
              <w:pStyle w:val="AP-Text"/>
              <w:jc w:val="center"/>
            </w:pPr>
            <w:r w:rsidRPr="00084D3B">
              <w:t>8</w:t>
            </w:r>
          </w:p>
        </w:tc>
      </w:tr>
      <w:tr w:rsidR="007819A7" w14:paraId="5BC45F79" w14:textId="77777777" w:rsidTr="00E55E64">
        <w:trPr>
          <w:trHeight w:val="340"/>
        </w:trPr>
        <w:tc>
          <w:tcPr>
            <w:tcW w:w="1701" w:type="dxa"/>
            <w:tcBorders>
              <w:bottom w:val="single" w:sz="4" w:space="0" w:color="auto"/>
            </w:tcBorders>
            <w:vAlign w:val="center"/>
          </w:tcPr>
          <w:p w14:paraId="6423D0A5" w14:textId="77777777" w:rsidR="00F43B3C" w:rsidRPr="00084D3B" w:rsidRDefault="001D51FB" w:rsidP="00EF3149">
            <w:pPr>
              <w:pStyle w:val="AP-Text"/>
            </w:pPr>
            <w:r w:rsidRPr="00084D3B">
              <w:t>Gravel</w:t>
            </w:r>
          </w:p>
        </w:tc>
        <w:tc>
          <w:tcPr>
            <w:tcW w:w="1701" w:type="dxa"/>
            <w:tcBorders>
              <w:bottom w:val="single" w:sz="4" w:space="0" w:color="auto"/>
            </w:tcBorders>
            <w:vAlign w:val="center"/>
          </w:tcPr>
          <w:p w14:paraId="4D083277" w14:textId="77777777" w:rsidR="00F43B3C" w:rsidRPr="00084D3B" w:rsidRDefault="001D51FB" w:rsidP="00EF3149">
            <w:pPr>
              <w:pStyle w:val="AP-Text"/>
              <w:jc w:val="center"/>
            </w:pPr>
            <w:r w:rsidRPr="00084D3B">
              <w:t>3.5</w:t>
            </w:r>
          </w:p>
        </w:tc>
        <w:tc>
          <w:tcPr>
            <w:tcW w:w="1701" w:type="dxa"/>
            <w:tcBorders>
              <w:bottom w:val="single" w:sz="4" w:space="0" w:color="auto"/>
            </w:tcBorders>
            <w:vAlign w:val="center"/>
          </w:tcPr>
          <w:p w14:paraId="4E84E7FB" w14:textId="77777777" w:rsidR="00F43B3C" w:rsidRPr="00084D3B" w:rsidRDefault="00F43B3C" w:rsidP="00EF3149">
            <w:pPr>
              <w:pStyle w:val="AP-Text"/>
              <w:jc w:val="center"/>
              <w:rPr>
                <w:rFonts w:ascii="Times New Roman"/>
                <w:sz w:val="20"/>
              </w:rPr>
            </w:pPr>
          </w:p>
        </w:tc>
      </w:tr>
      <w:tr w:rsidR="007819A7" w14:paraId="017C2534" w14:textId="77777777" w:rsidTr="00E55E64">
        <w:trPr>
          <w:trHeight w:val="340"/>
        </w:trPr>
        <w:tc>
          <w:tcPr>
            <w:tcW w:w="1701" w:type="dxa"/>
            <w:tcBorders>
              <w:bottom w:val="single" w:sz="12" w:space="0" w:color="auto"/>
            </w:tcBorders>
            <w:vAlign w:val="center"/>
          </w:tcPr>
          <w:p w14:paraId="178F9640" w14:textId="77777777" w:rsidR="00F43B3C" w:rsidRPr="00084D3B" w:rsidRDefault="001D51FB" w:rsidP="00EF3149">
            <w:pPr>
              <w:pStyle w:val="AP-Text"/>
            </w:pPr>
            <w:r w:rsidRPr="00084D3B">
              <w:t>Sand</w:t>
            </w:r>
          </w:p>
        </w:tc>
        <w:tc>
          <w:tcPr>
            <w:tcW w:w="1701" w:type="dxa"/>
            <w:tcBorders>
              <w:bottom w:val="single" w:sz="12" w:space="0" w:color="auto"/>
            </w:tcBorders>
            <w:vAlign w:val="center"/>
          </w:tcPr>
          <w:p w14:paraId="7A83E14D" w14:textId="77777777" w:rsidR="00F43B3C" w:rsidRPr="00084D3B" w:rsidRDefault="001D51FB" w:rsidP="00EF3149">
            <w:pPr>
              <w:pStyle w:val="AP-Text"/>
              <w:jc w:val="center"/>
            </w:pPr>
            <w:r w:rsidRPr="00084D3B">
              <w:t>2</w:t>
            </w:r>
          </w:p>
        </w:tc>
        <w:tc>
          <w:tcPr>
            <w:tcW w:w="1701" w:type="dxa"/>
            <w:tcBorders>
              <w:bottom w:val="single" w:sz="12" w:space="0" w:color="auto"/>
            </w:tcBorders>
            <w:vAlign w:val="center"/>
          </w:tcPr>
          <w:p w14:paraId="30672ED3" w14:textId="77777777" w:rsidR="00F43B3C" w:rsidRPr="00084D3B" w:rsidRDefault="00F43B3C" w:rsidP="00EF3149">
            <w:pPr>
              <w:pStyle w:val="AP-Text"/>
              <w:jc w:val="center"/>
              <w:rPr>
                <w:rFonts w:ascii="Times New Roman"/>
                <w:sz w:val="20"/>
              </w:rPr>
            </w:pPr>
          </w:p>
        </w:tc>
      </w:tr>
      <w:tr w:rsidR="007819A7" w14:paraId="77FBDFEB" w14:textId="77777777" w:rsidTr="00E55E64">
        <w:trPr>
          <w:trHeight w:val="340"/>
        </w:trPr>
        <w:tc>
          <w:tcPr>
            <w:tcW w:w="1701" w:type="dxa"/>
            <w:tcBorders>
              <w:top w:val="single" w:sz="12" w:space="0" w:color="auto"/>
            </w:tcBorders>
            <w:vAlign w:val="center"/>
          </w:tcPr>
          <w:p w14:paraId="12ABF97C" w14:textId="77777777" w:rsidR="00F43B3C" w:rsidRPr="00084D3B" w:rsidRDefault="001D51FB" w:rsidP="00EF3149">
            <w:pPr>
              <w:pStyle w:val="AP-Text"/>
            </w:pPr>
            <w:r w:rsidRPr="00084D3B">
              <w:t>Total weight</w:t>
            </w:r>
          </w:p>
        </w:tc>
        <w:tc>
          <w:tcPr>
            <w:tcW w:w="1701" w:type="dxa"/>
            <w:tcBorders>
              <w:top w:val="single" w:sz="12" w:space="0" w:color="auto"/>
            </w:tcBorders>
            <w:vAlign w:val="center"/>
          </w:tcPr>
          <w:p w14:paraId="6A8EC95C" w14:textId="77777777" w:rsidR="00F43B3C" w:rsidRPr="00084D3B" w:rsidRDefault="001D51FB" w:rsidP="00EF3149">
            <w:pPr>
              <w:pStyle w:val="AP-Text"/>
              <w:jc w:val="center"/>
            </w:pPr>
            <w:r w:rsidRPr="00084D3B">
              <w:t>6.5</w:t>
            </w:r>
          </w:p>
        </w:tc>
        <w:tc>
          <w:tcPr>
            <w:tcW w:w="1701" w:type="dxa"/>
            <w:tcBorders>
              <w:top w:val="single" w:sz="12" w:space="0" w:color="auto"/>
            </w:tcBorders>
            <w:vAlign w:val="center"/>
          </w:tcPr>
          <w:p w14:paraId="02CFC66C" w14:textId="77777777" w:rsidR="00F43B3C" w:rsidRPr="00084D3B" w:rsidRDefault="001D51FB" w:rsidP="00EF3149">
            <w:pPr>
              <w:pStyle w:val="AP-Text"/>
              <w:jc w:val="center"/>
            </w:pPr>
            <w:r w:rsidRPr="00084D3B">
              <w:t>52</w:t>
            </w:r>
          </w:p>
        </w:tc>
      </w:tr>
    </w:tbl>
    <w:p w14:paraId="14CA2D8B" w14:textId="77777777" w:rsidR="00F43B3C" w:rsidRPr="00084D3B" w:rsidRDefault="001D51FB" w:rsidP="00EF3149">
      <w:pPr>
        <w:pStyle w:val="AP-Text"/>
        <w:jc w:val="right"/>
        <w:rPr>
          <w:b/>
          <w:bCs/>
        </w:rPr>
      </w:pPr>
      <w:r w:rsidRPr="00084D3B">
        <w:rPr>
          <w:b/>
          <w:bCs/>
        </w:rPr>
        <w:t>[2]</w:t>
      </w:r>
    </w:p>
    <w:p w14:paraId="181E909E" w14:textId="77777777" w:rsidR="00F43B3C" w:rsidRPr="00084D3B" w:rsidRDefault="00F43B3C" w:rsidP="00EF3149">
      <w:pPr>
        <w:pStyle w:val="AP-Text"/>
      </w:pPr>
    </w:p>
    <w:p w14:paraId="679EB19F" w14:textId="7EE269A9" w:rsidR="00F43B3C" w:rsidRPr="00084D3B" w:rsidRDefault="001D51FB" w:rsidP="00EF3149">
      <w:pPr>
        <w:pStyle w:val="AP-Questiona"/>
      </w:pPr>
      <w:r w:rsidRPr="00084D3B">
        <w:rPr>
          <w:b/>
        </w:rPr>
        <w:t>(a)</w:t>
      </w:r>
      <w:r w:rsidR="00EF3149" w:rsidRPr="00084D3B">
        <w:rPr>
          <w:b/>
        </w:rPr>
        <w:tab/>
      </w:r>
      <w:r w:rsidRPr="00084D3B">
        <w:t>Use your calculator to work out.</w:t>
      </w:r>
    </w:p>
    <w:p w14:paraId="0CD0567F" w14:textId="77777777" w:rsidR="00EF3149" w:rsidRPr="00084D3B" w:rsidRDefault="00EF3149" w:rsidP="00EF3149">
      <w:pPr>
        <w:pStyle w:val="AP-Text"/>
      </w:pPr>
    </w:p>
    <w:p w14:paraId="7FE2EFA7" w14:textId="2EE11ADD" w:rsidR="00F43B3C" w:rsidRPr="00084D3B" w:rsidRDefault="001D51FB">
      <w:pPr>
        <w:pStyle w:val="AP-Questionsub2"/>
        <w:numPr>
          <w:ilvl w:val="0"/>
          <w:numId w:val="10"/>
        </w:numPr>
        <w:spacing w:after="1152"/>
        <w:ind w:left="1701" w:hanging="567"/>
      </w:pPr>
      <w:r w:rsidRPr="00084D3B">
        <w:t>4</w:t>
      </w:r>
      <w:r w:rsidRPr="00084D3B">
        <w:rPr>
          <w:vertAlign w:val="superscript"/>
        </w:rPr>
        <w:t>6</w:t>
      </w:r>
    </w:p>
    <w:p w14:paraId="17BF316C" w14:textId="64B0065B" w:rsidR="00F43B3C" w:rsidRPr="00084D3B" w:rsidRDefault="001D51FB" w:rsidP="00EF3149">
      <w:pPr>
        <w:pStyle w:val="AP-Text"/>
        <w:jc w:val="right"/>
        <w:rPr>
          <w:b/>
          <w:bCs/>
        </w:rPr>
      </w:pPr>
      <w:r w:rsidRPr="00084D3B">
        <w:rPr>
          <w:b/>
          <w:bCs/>
        </w:rPr>
        <w:t>(a)(i)</w:t>
      </w:r>
      <w:r w:rsidR="00EF3149" w:rsidRPr="00084D3B">
        <w:t xml:space="preserve"> .......................................................... </w:t>
      </w:r>
      <w:r w:rsidRPr="00084D3B">
        <w:rPr>
          <w:b/>
          <w:bCs/>
        </w:rPr>
        <w:t>[1]</w:t>
      </w:r>
    </w:p>
    <w:p w14:paraId="616C5729" w14:textId="77777777" w:rsidR="00E55E64" w:rsidRPr="00084D3B" w:rsidRDefault="00E55E64" w:rsidP="00E55E64">
      <w:pPr>
        <w:pStyle w:val="AP-Text"/>
      </w:pPr>
    </w:p>
    <w:p w14:paraId="18A2349F" w14:textId="51ED16D6" w:rsidR="00F43B3C" w:rsidRPr="00084D3B" w:rsidRDefault="001D51FB" w:rsidP="00333E2B">
      <w:pPr>
        <w:pStyle w:val="AP-Questionsub2"/>
        <w:spacing w:after="1152"/>
      </w:pPr>
      <w:r>
        <w:rPr>
          <w:position w:val="-8"/>
        </w:rPr>
        <w:object w:dxaOrig="584" w:dyaOrig="340" w14:anchorId="70B87E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5pt;height:17.05pt" o:ole="">
            <v:imagedata r:id="rId26" o:title=""/>
          </v:shape>
          <o:OLEObject Type="Embed" ProgID="Equation.DSMT4" ShapeID="_x0000_i1025" DrawAspect="Content" ObjectID="_1800170419" r:id="rId27"/>
        </w:object>
      </w:r>
    </w:p>
    <w:p w14:paraId="2A165AD8" w14:textId="172B29CA" w:rsidR="00EF3149" w:rsidRPr="00084D3B" w:rsidRDefault="001D51FB" w:rsidP="00EF3149">
      <w:pPr>
        <w:pStyle w:val="AP-Text"/>
        <w:jc w:val="right"/>
      </w:pPr>
      <w:r w:rsidRPr="00084D3B">
        <w:rPr>
          <w:b/>
          <w:bCs/>
        </w:rPr>
        <w:t>(ii)</w:t>
      </w:r>
      <w:r w:rsidRPr="00084D3B">
        <w:t xml:space="preserve"> .......................................................... </w:t>
      </w:r>
      <w:r w:rsidRPr="00084D3B">
        <w:rPr>
          <w:b/>
          <w:bCs/>
        </w:rPr>
        <w:t>[1]</w:t>
      </w:r>
    </w:p>
    <w:p w14:paraId="7F336B2D" w14:textId="77777777" w:rsidR="00F43B3C" w:rsidRPr="00084D3B" w:rsidRDefault="00F43B3C" w:rsidP="00EF3149">
      <w:pPr>
        <w:pStyle w:val="AP-Text"/>
      </w:pPr>
    </w:p>
    <w:p w14:paraId="3D464A0C" w14:textId="77777777" w:rsidR="00E55E64" w:rsidRPr="00084D3B" w:rsidRDefault="001D51FB">
      <w:pPr>
        <w:pStyle w:val="AP-Questionsub1B"/>
        <w:numPr>
          <w:ilvl w:val="0"/>
          <w:numId w:val="11"/>
        </w:numPr>
        <w:ind w:left="1134" w:hanging="567"/>
      </w:pPr>
      <w:r w:rsidRPr="00084D3B">
        <w:t xml:space="preserve">Complete this statement to make it correct. </w:t>
      </w:r>
    </w:p>
    <w:p w14:paraId="72A39D40" w14:textId="7195A644" w:rsidR="00F43B3C" w:rsidRPr="00084D3B" w:rsidRDefault="001D51FB" w:rsidP="00E55E64">
      <w:pPr>
        <w:pStyle w:val="AP-Questionsub1text"/>
      </w:pPr>
      <w:r w:rsidRPr="00084D3B">
        <w:t>Give your answer as a number in ordinary form.</w:t>
      </w:r>
    </w:p>
    <w:p w14:paraId="09D4936B" w14:textId="77777777" w:rsidR="00F43B3C" w:rsidRPr="00084D3B" w:rsidRDefault="00F43B3C" w:rsidP="00EF3149">
      <w:pPr>
        <w:pStyle w:val="AP-Text"/>
      </w:pPr>
    </w:p>
    <w:bookmarkStart w:id="2" w:name="MTBlankEqn"/>
    <w:p w14:paraId="3B282A64" w14:textId="262E52CB" w:rsidR="00F43B3C" w:rsidRPr="00084D3B" w:rsidRDefault="00683DB0" w:rsidP="00EF3149">
      <w:pPr>
        <w:pStyle w:val="AP-Text"/>
        <w:jc w:val="center"/>
        <w:rPr>
          <w:b/>
          <w:bCs/>
        </w:rPr>
      </w:pPr>
      <w:r>
        <w:rPr>
          <w:position w:val="-28"/>
        </w:rPr>
        <w:object w:dxaOrig="2260" w:dyaOrig="700" w14:anchorId="5BC32A89">
          <v:shape id="_x0000_i1026" type="#_x0000_t75" style="width:113.5pt;height:35.5pt" o:ole="">
            <v:imagedata r:id="rId28" o:title=""/>
          </v:shape>
          <o:OLEObject Type="Embed" ProgID="Equation.DSMT4" ShapeID="_x0000_i1026" DrawAspect="Content" ObjectID="_1800170420" r:id="rId29"/>
        </w:object>
      </w:r>
      <w:bookmarkEnd w:id="2"/>
    </w:p>
    <w:p w14:paraId="0EEF12DA" w14:textId="77777777" w:rsidR="00F43B3C" w:rsidRPr="00084D3B" w:rsidRDefault="001D51FB" w:rsidP="00EF3149">
      <w:pPr>
        <w:pStyle w:val="AP-Text"/>
        <w:jc w:val="right"/>
        <w:rPr>
          <w:b/>
          <w:bCs/>
        </w:rPr>
      </w:pPr>
      <w:r w:rsidRPr="00084D3B">
        <w:rPr>
          <w:b/>
          <w:bCs/>
        </w:rPr>
        <w:t>[2]</w:t>
      </w:r>
    </w:p>
    <w:p w14:paraId="04B2E47B" w14:textId="77777777" w:rsidR="00F43B3C" w:rsidRPr="00084D3B" w:rsidRDefault="00F43B3C" w:rsidP="00EF3149">
      <w:pPr>
        <w:pStyle w:val="AP-Text"/>
      </w:pPr>
    </w:p>
    <w:p w14:paraId="5DF3E766" w14:textId="77777777" w:rsidR="00F43B3C" w:rsidRPr="00084D3B" w:rsidRDefault="001D51FB" w:rsidP="00EF3149">
      <w:pPr>
        <w:pStyle w:val="AP-Text"/>
      </w:pPr>
      <w:r w:rsidRPr="00084D3B">
        <w:br w:type="page"/>
      </w:r>
    </w:p>
    <w:p w14:paraId="71010E0A" w14:textId="77777777" w:rsidR="00F43B3C" w:rsidRPr="00084D3B" w:rsidRDefault="001D51FB" w:rsidP="00D44B01">
      <w:pPr>
        <w:pStyle w:val="AP-Question"/>
      </w:pPr>
      <w:r w:rsidRPr="00084D3B">
        <w:lastRenderedPageBreak/>
        <w:t>A watch costs £189.60.</w:t>
      </w:r>
    </w:p>
    <w:p w14:paraId="0A525A76" w14:textId="77777777" w:rsidR="00F43B3C" w:rsidRPr="00084D3B" w:rsidRDefault="001D51FB" w:rsidP="00F43B3C">
      <w:pPr>
        <w:ind w:firstLine="565"/>
      </w:pPr>
      <w:r w:rsidRPr="00084D3B">
        <w:t xml:space="preserve">The exchange rate is 1 dollar ($) </w:t>
      </w:r>
      <w:r w:rsidRPr="00084D3B">
        <w:rPr>
          <w:rFonts w:ascii="Times New Roman" w:hAnsi="Times New Roman"/>
        </w:rPr>
        <w:t xml:space="preserve">= </w:t>
      </w:r>
      <w:r w:rsidRPr="00084D3B">
        <w:t xml:space="preserve">£0.79. </w:t>
      </w:r>
    </w:p>
    <w:p w14:paraId="1465097B" w14:textId="77777777" w:rsidR="00F43B3C" w:rsidRPr="00084D3B" w:rsidRDefault="00F43B3C" w:rsidP="00F43B3C"/>
    <w:p w14:paraId="03297866" w14:textId="77777777" w:rsidR="00F43B3C" w:rsidRPr="00084D3B" w:rsidRDefault="001D51FB" w:rsidP="00E55E64">
      <w:pPr>
        <w:spacing w:after="1440"/>
        <w:ind w:firstLine="565"/>
      </w:pPr>
      <w:r w:rsidRPr="00084D3B">
        <w:t>Calculate the price of the watch in dollars ($).</w:t>
      </w:r>
    </w:p>
    <w:p w14:paraId="03A1AAE1" w14:textId="404094B0" w:rsidR="00F43B3C" w:rsidRPr="00084D3B" w:rsidRDefault="001D51FB" w:rsidP="00EE2B37">
      <w:pPr>
        <w:pStyle w:val="AP-Text"/>
        <w:jc w:val="right"/>
      </w:pPr>
      <w:r w:rsidRPr="00084D3B">
        <w:t>$</w:t>
      </w:r>
      <w:r w:rsidR="00EE2B37" w:rsidRPr="00084D3B">
        <w:t xml:space="preserve"> .......................................................... </w:t>
      </w:r>
      <w:r w:rsidRPr="00084D3B">
        <w:rPr>
          <w:b/>
          <w:bCs/>
        </w:rPr>
        <w:t>[2]</w:t>
      </w:r>
    </w:p>
    <w:p w14:paraId="6C253D06" w14:textId="77777777" w:rsidR="00F43B3C" w:rsidRPr="00084D3B" w:rsidRDefault="00F43B3C" w:rsidP="00EE2B37">
      <w:pPr>
        <w:pStyle w:val="AP-Text"/>
      </w:pPr>
    </w:p>
    <w:p w14:paraId="6BA2ED5D" w14:textId="2E554EE5" w:rsidR="00F43B3C" w:rsidRPr="00084D3B" w:rsidRDefault="001D51FB" w:rsidP="00EE2B37">
      <w:pPr>
        <w:pStyle w:val="AP-Questiona"/>
      </w:pPr>
      <w:r w:rsidRPr="00084D3B">
        <w:rPr>
          <w:b/>
          <w:color w:val="231F20"/>
        </w:rPr>
        <w:t>(a)</w:t>
      </w:r>
      <w:r w:rsidR="00EE2B37" w:rsidRPr="00084D3B">
        <w:rPr>
          <w:b/>
          <w:color w:val="231F20"/>
        </w:rPr>
        <w:tab/>
      </w:r>
      <w:r w:rsidRPr="00084D3B">
        <w:rPr>
          <w:color w:val="231F20"/>
        </w:rPr>
        <w:t>Work out</w:t>
      </w:r>
      <w:r w:rsidRPr="00084D3B">
        <w:t xml:space="preserve"> </w:t>
      </w:r>
      <w:r>
        <w:rPr>
          <w:position w:val="-22"/>
        </w:rPr>
        <w:object w:dxaOrig="217" w:dyaOrig="584" w14:anchorId="726D72C0">
          <v:shape id="_x0000_i1027" type="#_x0000_t75" style="width:11.05pt;height:29.05pt" o:ole="">
            <v:imagedata r:id="rId30" o:title=""/>
          </v:shape>
          <o:OLEObject Type="Embed" ProgID="Equation.DSMT4" ShapeID="_x0000_i1027" DrawAspect="Content" ObjectID="_1800170421" r:id="rId31"/>
        </w:object>
      </w:r>
      <w:r w:rsidRPr="00084D3B">
        <w:t xml:space="preserve"> </w:t>
      </w:r>
      <w:r w:rsidRPr="00084D3B">
        <w:rPr>
          <w:color w:val="231F20"/>
        </w:rPr>
        <w:t>of 112.</w:t>
      </w:r>
    </w:p>
    <w:p w14:paraId="6478EF0F" w14:textId="77777777" w:rsidR="00F43B3C" w:rsidRPr="00084D3B" w:rsidRDefault="001D51FB" w:rsidP="00E55E64">
      <w:pPr>
        <w:pStyle w:val="AP-Questiontext"/>
        <w:spacing w:after="1872"/>
      </w:pPr>
      <w:r w:rsidRPr="00084D3B">
        <w:t xml:space="preserve">Give your answer correct to </w:t>
      </w:r>
      <w:r w:rsidRPr="00084D3B">
        <w:rPr>
          <w:b/>
        </w:rPr>
        <w:t xml:space="preserve">1 </w:t>
      </w:r>
      <w:r w:rsidRPr="00084D3B">
        <w:t>decimal place.</w:t>
      </w:r>
    </w:p>
    <w:p w14:paraId="5E34FA69" w14:textId="541BEB7F" w:rsidR="00F43B3C" w:rsidRPr="00084D3B" w:rsidRDefault="001D51FB" w:rsidP="00EE2B37">
      <w:pPr>
        <w:pStyle w:val="AP-Text"/>
        <w:jc w:val="right"/>
      </w:pPr>
      <w:r w:rsidRPr="00084D3B">
        <w:rPr>
          <w:b/>
          <w:bCs/>
        </w:rPr>
        <w:t>(a)</w:t>
      </w:r>
      <w:r w:rsidRPr="00084D3B">
        <w:t xml:space="preserve"> .......................................................... </w:t>
      </w:r>
      <w:r w:rsidRPr="00084D3B">
        <w:rPr>
          <w:b/>
          <w:bCs/>
        </w:rPr>
        <w:t>[3]</w:t>
      </w:r>
    </w:p>
    <w:p w14:paraId="317779AB" w14:textId="77777777" w:rsidR="00F43B3C" w:rsidRPr="00084D3B" w:rsidRDefault="00F43B3C" w:rsidP="00EE2B37">
      <w:pPr>
        <w:pStyle w:val="AP-Text"/>
      </w:pPr>
    </w:p>
    <w:p w14:paraId="4F8361B2" w14:textId="77777777" w:rsidR="00F43B3C" w:rsidRPr="00084D3B" w:rsidRDefault="001D51FB">
      <w:pPr>
        <w:pStyle w:val="AP-Questionsub1B"/>
        <w:numPr>
          <w:ilvl w:val="0"/>
          <w:numId w:val="12"/>
        </w:numPr>
        <w:ind w:left="1134" w:hanging="567"/>
      </w:pPr>
      <w:r w:rsidRPr="00084D3B">
        <w:t xml:space="preserve">Write 1200 metres as a fraction of 3 kilometres. </w:t>
      </w:r>
    </w:p>
    <w:p w14:paraId="25CD1360" w14:textId="77777777" w:rsidR="00F43B3C" w:rsidRPr="00084D3B" w:rsidRDefault="001D51FB" w:rsidP="005B2A2E">
      <w:pPr>
        <w:pStyle w:val="AP-Questionsub1text"/>
        <w:spacing w:after="1872"/>
        <w:rPr>
          <w:b/>
          <w:bCs/>
        </w:rPr>
      </w:pPr>
      <w:r w:rsidRPr="00084D3B">
        <w:t>Give your answer in its simplest form.</w:t>
      </w:r>
    </w:p>
    <w:p w14:paraId="5D6EC5A5" w14:textId="73F16DEC" w:rsidR="00F43B3C" w:rsidRPr="00084D3B" w:rsidRDefault="001D51FB" w:rsidP="00EE2B37">
      <w:pPr>
        <w:pStyle w:val="AP-Text"/>
        <w:jc w:val="right"/>
      </w:pPr>
      <w:r w:rsidRPr="00084D3B">
        <w:rPr>
          <w:b/>
          <w:bCs/>
        </w:rPr>
        <w:t>(b)</w:t>
      </w:r>
      <w:r w:rsidR="00EE2B37" w:rsidRPr="00084D3B">
        <w:t xml:space="preserve"> .......................................................... </w:t>
      </w:r>
      <w:r w:rsidRPr="00084D3B">
        <w:rPr>
          <w:b/>
          <w:bCs/>
        </w:rPr>
        <w:t>[3]</w:t>
      </w:r>
    </w:p>
    <w:p w14:paraId="2EFDBC6E" w14:textId="77777777" w:rsidR="00F43B3C" w:rsidRPr="00084D3B" w:rsidRDefault="00F43B3C" w:rsidP="00EE2B37">
      <w:pPr>
        <w:pStyle w:val="AP-Text"/>
      </w:pPr>
    </w:p>
    <w:p w14:paraId="57328E2B" w14:textId="77777777" w:rsidR="00F43B3C" w:rsidRPr="00084D3B" w:rsidRDefault="001D51FB" w:rsidP="00EE2B37">
      <w:pPr>
        <w:pStyle w:val="AP-Question"/>
      </w:pPr>
      <w:r w:rsidRPr="00084D3B">
        <w:t>Yoshi and Layla share £18 in the ratio 3 : 1.</w:t>
      </w:r>
    </w:p>
    <w:p w14:paraId="4984E907" w14:textId="77777777" w:rsidR="00F43B3C" w:rsidRPr="00084D3B" w:rsidRDefault="00F43B3C" w:rsidP="00EE2B37">
      <w:pPr>
        <w:pStyle w:val="AP-Text"/>
      </w:pPr>
    </w:p>
    <w:p w14:paraId="0AEC907B" w14:textId="77777777" w:rsidR="00F43B3C" w:rsidRDefault="001D51FB" w:rsidP="005B2A2E">
      <w:pPr>
        <w:pStyle w:val="AP-Questionsub1"/>
      </w:pPr>
      <w:r w:rsidRPr="00084D3B">
        <w:t xml:space="preserve">Write down the letter of the correct calculation to work out </w:t>
      </w:r>
      <w:r w:rsidRPr="00084D3B">
        <w:rPr>
          <w:b/>
        </w:rPr>
        <w:t xml:space="preserve">Yoshi’s </w:t>
      </w:r>
      <w:r w:rsidRPr="00084D3B">
        <w:t>share.</w:t>
      </w:r>
    </w:p>
    <w:p w14:paraId="16712C31" w14:textId="77777777" w:rsidR="00E13B83" w:rsidRPr="00084D3B" w:rsidRDefault="00E13B83" w:rsidP="00E13B83">
      <w:pPr>
        <w:pStyle w:val="AP-Questionsub1"/>
        <w:numPr>
          <w:ilvl w:val="0"/>
          <w:numId w:val="0"/>
        </w:numPr>
        <w:ind w:left="1134"/>
      </w:pPr>
    </w:p>
    <w:p w14:paraId="306F777B" w14:textId="5E5A71A6" w:rsidR="00F43B3C" w:rsidRPr="00084D3B" w:rsidRDefault="001D51FB" w:rsidP="00E55E64">
      <w:pPr>
        <w:pStyle w:val="AP-Questionsub1text"/>
        <w:spacing w:after="720"/>
      </w:pPr>
      <w:r w:rsidRPr="00084D3B">
        <w:t xml:space="preserve">A: </w:t>
      </w:r>
      <w:r>
        <w:rPr>
          <w:position w:val="-22"/>
        </w:rPr>
        <w:object w:dxaOrig="679" w:dyaOrig="584" w14:anchorId="024D5E1E">
          <v:shape id="_x0000_i1028" type="#_x0000_t75" style="width:34.1pt;height:29.05pt" o:ole="">
            <v:imagedata r:id="rId32" o:title=""/>
          </v:shape>
          <o:OLEObject Type="Embed" ProgID="Equation.DSMT4" ShapeID="_x0000_i1028" DrawAspect="Content" ObjectID="_1800170422" r:id="rId33"/>
        </w:object>
      </w:r>
      <w:r w:rsidR="00EE2B37" w:rsidRPr="00084D3B">
        <w:t xml:space="preserve">        </w:t>
      </w:r>
      <w:r w:rsidRPr="00084D3B">
        <w:t xml:space="preserve">B: </w:t>
      </w:r>
      <w:r>
        <w:rPr>
          <w:position w:val="-22"/>
        </w:rPr>
        <w:object w:dxaOrig="679" w:dyaOrig="584" w14:anchorId="716BC419">
          <v:shape id="_x0000_i1029" type="#_x0000_t75" style="width:34.1pt;height:29.05pt" o:ole="">
            <v:imagedata r:id="rId34" o:title=""/>
          </v:shape>
          <o:OLEObject Type="Embed" ProgID="Equation.DSMT4" ShapeID="_x0000_i1029" DrawAspect="Content" ObjectID="_1800170423" r:id="rId35"/>
        </w:object>
      </w:r>
      <w:r w:rsidR="00EE2B37" w:rsidRPr="00084D3B">
        <w:t xml:space="preserve">        </w:t>
      </w:r>
      <w:r w:rsidRPr="00084D3B">
        <w:t xml:space="preserve">C: </w:t>
      </w:r>
      <w:r>
        <w:rPr>
          <w:position w:val="-22"/>
        </w:rPr>
        <w:object w:dxaOrig="679" w:dyaOrig="584" w14:anchorId="00FA0CC2">
          <v:shape id="_x0000_i1030" type="#_x0000_t75" style="width:34.1pt;height:29.05pt" o:ole="">
            <v:imagedata r:id="rId36" o:title=""/>
          </v:shape>
          <o:OLEObject Type="Embed" ProgID="Equation.DSMT4" ShapeID="_x0000_i1030" DrawAspect="Content" ObjectID="_1800170424" r:id="rId37"/>
        </w:object>
      </w:r>
      <w:r w:rsidR="00EE2B37" w:rsidRPr="00084D3B">
        <w:t xml:space="preserve">        </w:t>
      </w:r>
      <w:r w:rsidRPr="00084D3B">
        <w:t xml:space="preserve">D: </w:t>
      </w:r>
      <w:r>
        <w:rPr>
          <w:position w:val="-22"/>
        </w:rPr>
        <w:object w:dxaOrig="679" w:dyaOrig="584" w14:anchorId="076F28F4">
          <v:shape id="_x0000_i1031" type="#_x0000_t75" style="width:34.1pt;height:29.05pt" o:ole="">
            <v:imagedata r:id="rId38" o:title=""/>
          </v:shape>
          <o:OLEObject Type="Embed" ProgID="Equation.DSMT4" ShapeID="_x0000_i1031" DrawAspect="Content" ObjectID="_1800170425" r:id="rId39"/>
        </w:object>
      </w:r>
    </w:p>
    <w:p w14:paraId="477FBCCC" w14:textId="3225EFA1" w:rsidR="00F43B3C" w:rsidRPr="00084D3B" w:rsidRDefault="001D51FB" w:rsidP="00EE2B37">
      <w:pPr>
        <w:pStyle w:val="AP-Text"/>
        <w:jc w:val="right"/>
      </w:pPr>
      <w:r w:rsidRPr="00084D3B">
        <w:rPr>
          <w:b/>
          <w:bCs/>
        </w:rPr>
        <w:t>(a)</w:t>
      </w:r>
      <w:r w:rsidR="00EE2B37" w:rsidRPr="00084D3B">
        <w:t xml:space="preserve"> .......................................................... </w:t>
      </w:r>
      <w:r w:rsidRPr="00084D3B">
        <w:rPr>
          <w:b/>
          <w:bCs/>
        </w:rPr>
        <w:t>[1]</w:t>
      </w:r>
    </w:p>
    <w:p w14:paraId="0A7ABC5F" w14:textId="77777777" w:rsidR="00F43B3C" w:rsidRPr="00084D3B" w:rsidRDefault="00F43B3C" w:rsidP="00EE2B37">
      <w:pPr>
        <w:pStyle w:val="AP-Text"/>
      </w:pPr>
    </w:p>
    <w:p w14:paraId="21994F52" w14:textId="77777777" w:rsidR="00F43B3C" w:rsidRPr="00084D3B" w:rsidRDefault="001D51FB" w:rsidP="00E55E64">
      <w:pPr>
        <w:pStyle w:val="AP-Questionsub1"/>
        <w:spacing w:after="1584"/>
      </w:pPr>
      <w:r w:rsidRPr="00084D3B">
        <w:t xml:space="preserve">Work out </w:t>
      </w:r>
      <w:r w:rsidRPr="00084D3B">
        <w:rPr>
          <w:b/>
        </w:rPr>
        <w:t xml:space="preserve">Layla’s </w:t>
      </w:r>
      <w:r w:rsidRPr="00084D3B">
        <w:t>share.</w:t>
      </w:r>
    </w:p>
    <w:p w14:paraId="0E517266" w14:textId="4BA1F60A" w:rsidR="00F43B3C" w:rsidRPr="00084D3B" w:rsidRDefault="001D51FB" w:rsidP="00EE2B37">
      <w:pPr>
        <w:pStyle w:val="AP-Text"/>
        <w:jc w:val="right"/>
      </w:pPr>
      <w:r w:rsidRPr="00A5645A">
        <w:rPr>
          <w:b/>
          <w:bCs/>
        </w:rPr>
        <w:t>(b)</w:t>
      </w:r>
      <w:r>
        <w:t xml:space="preserve"> </w:t>
      </w:r>
      <w:r w:rsidRPr="00084D3B">
        <w:t>£</w:t>
      </w:r>
      <w:r w:rsidR="00EE2B37" w:rsidRPr="00084D3B">
        <w:t xml:space="preserve"> .......................................................... </w:t>
      </w:r>
      <w:r w:rsidRPr="00084D3B">
        <w:rPr>
          <w:b/>
          <w:bCs/>
        </w:rPr>
        <w:t>[2]</w:t>
      </w:r>
      <w:r w:rsidRPr="00084D3B">
        <w:br w:type="page"/>
      </w:r>
    </w:p>
    <w:p w14:paraId="659E6E3F" w14:textId="10984005" w:rsidR="00F43B3C" w:rsidRPr="00A5645A" w:rsidRDefault="001D51FB" w:rsidP="00E55E64">
      <w:pPr>
        <w:pStyle w:val="AP-Question"/>
      </w:pPr>
      <w:r w:rsidRPr="00084D3B">
        <w:lastRenderedPageBreak/>
        <w:t>A circle has radiu</w:t>
      </w:r>
      <w:r w:rsidRPr="00A5645A">
        <w:t>s 6</w:t>
      </w:r>
      <w:r w:rsidR="00A5645A" w:rsidRPr="008970F7">
        <w:rPr>
          <w:sz w:val="12"/>
          <w:szCs w:val="12"/>
        </w:rPr>
        <w:t> </w:t>
      </w:r>
      <w:r w:rsidRPr="00A5645A">
        <w:t>cm.</w:t>
      </w:r>
    </w:p>
    <w:p w14:paraId="09F853C3" w14:textId="77777777" w:rsidR="00F43B3C" w:rsidRPr="00A5645A" w:rsidRDefault="00F43B3C" w:rsidP="00E55E64">
      <w:pPr>
        <w:pStyle w:val="AP-Text"/>
      </w:pPr>
    </w:p>
    <w:p w14:paraId="16B21065" w14:textId="77777777" w:rsidR="00F43B3C" w:rsidRPr="00A5645A" w:rsidRDefault="001D51FB" w:rsidP="00E55E64">
      <w:pPr>
        <w:pStyle w:val="AP-Questiontext"/>
        <w:spacing w:after="1872"/>
      </w:pPr>
      <w:r w:rsidRPr="00A5645A">
        <w:t>Work out the area of the circle.</w:t>
      </w:r>
    </w:p>
    <w:p w14:paraId="5CA149EB" w14:textId="48CBB70C" w:rsidR="00F43B3C" w:rsidRPr="00084D3B" w:rsidRDefault="001D51FB" w:rsidP="00E55E64">
      <w:pPr>
        <w:pStyle w:val="AP-Text"/>
        <w:jc w:val="right"/>
        <w:rPr>
          <w:b/>
        </w:rPr>
      </w:pPr>
      <w:r w:rsidRPr="00A5645A">
        <w:t>..........................................................</w:t>
      </w:r>
      <w:r w:rsidR="00A5645A" w:rsidRPr="00A5645A">
        <w:rPr>
          <w:rFonts w:cs="Arial"/>
        </w:rPr>
        <w:t> </w:t>
      </w:r>
      <w:r w:rsidRPr="00A5645A">
        <w:t>cm</w:t>
      </w:r>
      <w:r w:rsidRPr="00A5645A">
        <w:rPr>
          <w:vertAlign w:val="superscript"/>
        </w:rPr>
        <w:t>2</w:t>
      </w:r>
      <w:r w:rsidRPr="00A5645A">
        <w:t xml:space="preserve"> </w:t>
      </w:r>
      <w:r w:rsidRPr="00A5645A">
        <w:rPr>
          <w:b/>
        </w:rPr>
        <w:t>[2]</w:t>
      </w:r>
    </w:p>
    <w:p w14:paraId="3109F09C" w14:textId="77777777" w:rsidR="00E55E64" w:rsidRPr="00084D3B" w:rsidRDefault="00E55E64" w:rsidP="00E55E64">
      <w:pPr>
        <w:pStyle w:val="AP-Text"/>
      </w:pPr>
    </w:p>
    <w:p w14:paraId="20E96231" w14:textId="20F9FA74" w:rsidR="00F43B3C" w:rsidRPr="00084D3B" w:rsidRDefault="001D51FB" w:rsidP="00E55E64">
      <w:pPr>
        <w:pStyle w:val="AP-Question"/>
      </w:pPr>
      <w:r w:rsidRPr="00084D3B">
        <w:t xml:space="preserve">Kofi buys some keyrings. </w:t>
      </w:r>
    </w:p>
    <w:p w14:paraId="3468B097" w14:textId="77777777" w:rsidR="00F43B3C" w:rsidRPr="00084D3B" w:rsidRDefault="001D51FB" w:rsidP="00E55E64">
      <w:pPr>
        <w:pStyle w:val="AP-Questiontext"/>
      </w:pPr>
      <w:r w:rsidRPr="00084D3B">
        <w:t>Each keyring costs £1.39.</w:t>
      </w:r>
    </w:p>
    <w:p w14:paraId="2F4B72F0" w14:textId="6E32142F" w:rsidR="00F43B3C" w:rsidRPr="00084D3B" w:rsidRDefault="001D51FB" w:rsidP="00E55E64">
      <w:pPr>
        <w:pStyle w:val="AP-Questiontext"/>
      </w:pPr>
      <w:r w:rsidRPr="00084D3B">
        <w:t xml:space="preserve">Kofi pays with a £20 note and buys the largest number of keyrings possible. </w:t>
      </w:r>
    </w:p>
    <w:p w14:paraId="74B0D50F" w14:textId="77777777" w:rsidR="00E55E64" w:rsidRPr="00084D3B" w:rsidRDefault="00E55E64" w:rsidP="00E55E64">
      <w:pPr>
        <w:pStyle w:val="AP-Text"/>
      </w:pPr>
    </w:p>
    <w:p w14:paraId="7C85321B" w14:textId="77777777" w:rsidR="00F43B3C" w:rsidRPr="00084D3B" w:rsidRDefault="001D51FB" w:rsidP="00E55E64">
      <w:pPr>
        <w:pStyle w:val="AP-Questiontext"/>
        <w:spacing w:after="5760"/>
      </w:pPr>
      <w:r w:rsidRPr="00084D3B">
        <w:t>How much change should Kofi receive?</w:t>
      </w:r>
    </w:p>
    <w:p w14:paraId="04F75E92" w14:textId="060C056C" w:rsidR="00F43B3C" w:rsidRPr="00084D3B" w:rsidRDefault="001D51FB" w:rsidP="00E55E64">
      <w:pPr>
        <w:pStyle w:val="AP-Text"/>
        <w:jc w:val="right"/>
        <w:rPr>
          <w:b/>
        </w:rPr>
      </w:pPr>
      <w:r w:rsidRPr="00084D3B">
        <w:t xml:space="preserve">.......................................................... p </w:t>
      </w:r>
      <w:r w:rsidRPr="00084D3B">
        <w:rPr>
          <w:b/>
        </w:rPr>
        <w:t>[4]</w:t>
      </w:r>
    </w:p>
    <w:p w14:paraId="3EC34898" w14:textId="77777777" w:rsidR="00F43B3C" w:rsidRPr="00084D3B" w:rsidRDefault="001D51FB" w:rsidP="00F43B3C">
      <w:r w:rsidRPr="00084D3B">
        <w:br w:type="page"/>
      </w:r>
    </w:p>
    <w:p w14:paraId="64C4CB01" w14:textId="77777777" w:rsidR="00F43B3C" w:rsidRPr="00084D3B" w:rsidRDefault="001D51FB" w:rsidP="005B2A2E">
      <w:pPr>
        <w:pStyle w:val="AP-Question"/>
      </w:pPr>
      <w:r w:rsidRPr="00084D3B">
        <w:lastRenderedPageBreak/>
        <w:t>When Heidi walks to school she always takes 32 minutes.</w:t>
      </w:r>
    </w:p>
    <w:p w14:paraId="6CACD2C2" w14:textId="1EBED5AB" w:rsidR="00F43B3C" w:rsidRPr="00084D3B" w:rsidRDefault="001D51FB" w:rsidP="005B2A2E">
      <w:pPr>
        <w:pStyle w:val="AP-Questiontext"/>
      </w:pPr>
      <w:r w:rsidRPr="00084D3B">
        <w:t>When Heidi cycles to school her speed is double her walking speed.</w:t>
      </w:r>
    </w:p>
    <w:p w14:paraId="3D1E3DCF" w14:textId="77777777" w:rsidR="00F43B3C" w:rsidRPr="00084D3B" w:rsidRDefault="00F43B3C" w:rsidP="005B2A2E">
      <w:pPr>
        <w:pStyle w:val="AP-Text"/>
      </w:pPr>
    </w:p>
    <w:p w14:paraId="4C36063D" w14:textId="3612EE86" w:rsidR="00F43B3C" w:rsidRPr="00084D3B" w:rsidRDefault="001D51FB">
      <w:pPr>
        <w:pStyle w:val="AP-Questionsub1"/>
        <w:numPr>
          <w:ilvl w:val="0"/>
          <w:numId w:val="13"/>
        </w:numPr>
        <w:ind w:left="1134" w:hanging="567"/>
      </w:pPr>
      <w:r w:rsidRPr="00084D3B">
        <w:t>One day Heidi leaves home at 08 10 and cycles to school.</w:t>
      </w:r>
    </w:p>
    <w:p w14:paraId="4F9A3C68" w14:textId="77777777" w:rsidR="00F43B3C" w:rsidRPr="00084D3B" w:rsidRDefault="00F43B3C" w:rsidP="005B2A2E">
      <w:pPr>
        <w:pStyle w:val="AP-Text"/>
      </w:pPr>
    </w:p>
    <w:p w14:paraId="6B0C5159" w14:textId="1A17C934" w:rsidR="00F43B3C" w:rsidRPr="00084D3B" w:rsidRDefault="001D51FB" w:rsidP="005B2A2E">
      <w:pPr>
        <w:pStyle w:val="AP-Questionsub1text"/>
        <w:spacing w:after="4320"/>
      </w:pPr>
      <w:r w:rsidRPr="00084D3B">
        <w:t>Find the time that Heidi arrives at school.</w:t>
      </w:r>
    </w:p>
    <w:p w14:paraId="09C6613A" w14:textId="07F40486" w:rsidR="00F43B3C" w:rsidRPr="00084D3B" w:rsidRDefault="001D51FB" w:rsidP="005B2A2E">
      <w:pPr>
        <w:pStyle w:val="AP-Text"/>
        <w:jc w:val="right"/>
      </w:pPr>
      <w:r w:rsidRPr="00084D3B">
        <w:rPr>
          <w:b/>
          <w:bCs/>
        </w:rPr>
        <w:t>(a)</w:t>
      </w:r>
      <w:r w:rsidRPr="00084D3B">
        <w:t xml:space="preserve"> .......................................................... </w:t>
      </w:r>
      <w:r w:rsidRPr="00084D3B">
        <w:rPr>
          <w:b/>
          <w:bCs/>
        </w:rPr>
        <w:t>[2]</w:t>
      </w:r>
    </w:p>
    <w:p w14:paraId="1A8CB0AF" w14:textId="77777777" w:rsidR="00F43B3C" w:rsidRPr="00084D3B" w:rsidRDefault="00F43B3C" w:rsidP="005B2A2E">
      <w:pPr>
        <w:pStyle w:val="AP-Text"/>
      </w:pPr>
    </w:p>
    <w:p w14:paraId="2262EF69" w14:textId="1D8E9FB1" w:rsidR="00F43B3C" w:rsidRPr="00084D3B" w:rsidRDefault="001D51FB" w:rsidP="005B2A2E">
      <w:pPr>
        <w:pStyle w:val="AP-Questionsub1"/>
      </w:pPr>
      <w:r w:rsidRPr="00084D3B">
        <w:t>On another day Heidi cycles half-way to school.</w:t>
      </w:r>
    </w:p>
    <w:p w14:paraId="57489C6A" w14:textId="77777777" w:rsidR="005B2A2E" w:rsidRPr="00084D3B" w:rsidRDefault="001D51FB" w:rsidP="005B2A2E">
      <w:pPr>
        <w:pStyle w:val="AP-Questionsub1text"/>
      </w:pPr>
      <w:r w:rsidRPr="00084D3B">
        <w:t>She walks the rest of the way at her normal walking speed.</w:t>
      </w:r>
    </w:p>
    <w:p w14:paraId="41DA1666" w14:textId="77777777" w:rsidR="005B2A2E" w:rsidRPr="00084D3B" w:rsidRDefault="005B2A2E" w:rsidP="005B2A2E">
      <w:pPr>
        <w:pStyle w:val="AP-Text"/>
      </w:pPr>
    </w:p>
    <w:p w14:paraId="48874DB6" w14:textId="4EC6D681" w:rsidR="00F43B3C" w:rsidRPr="00084D3B" w:rsidRDefault="001D51FB" w:rsidP="005B2A2E">
      <w:pPr>
        <w:pStyle w:val="AP-Questionsub1text"/>
        <w:spacing w:after="5040"/>
      </w:pPr>
      <w:r w:rsidRPr="00084D3B">
        <w:t>Find how many minutes Heidi takes to get to school on this day.</w:t>
      </w:r>
    </w:p>
    <w:p w14:paraId="672A937D" w14:textId="77777777" w:rsidR="00F43B3C" w:rsidRPr="00084D3B" w:rsidRDefault="001D51FB" w:rsidP="005B2A2E">
      <w:pPr>
        <w:pStyle w:val="AP-Text"/>
        <w:jc w:val="right"/>
        <w:rPr>
          <w:szCs w:val="22"/>
        </w:rPr>
      </w:pPr>
      <w:r w:rsidRPr="00084D3B">
        <w:rPr>
          <w:b/>
        </w:rPr>
        <w:t>(b)</w:t>
      </w:r>
      <w:r w:rsidRPr="00084D3B">
        <w:rPr>
          <w:b/>
        </w:rPr>
        <w:tab/>
      </w:r>
      <w:r w:rsidRPr="00084D3B">
        <w:t xml:space="preserve">.......................................... </w:t>
      </w:r>
      <w:r w:rsidRPr="00084D3B">
        <w:rPr>
          <w:szCs w:val="22"/>
        </w:rPr>
        <w:t>minutes</w:t>
      </w:r>
      <w:r w:rsidRPr="00084D3B">
        <w:t xml:space="preserve"> </w:t>
      </w:r>
      <w:r w:rsidRPr="00084D3B">
        <w:rPr>
          <w:b/>
        </w:rPr>
        <w:t>[3]</w:t>
      </w:r>
    </w:p>
    <w:p w14:paraId="67692250" w14:textId="77777777" w:rsidR="00F43B3C" w:rsidRPr="00084D3B" w:rsidRDefault="001D51FB" w:rsidP="00F43B3C">
      <w:r w:rsidRPr="00084D3B">
        <w:br w:type="page"/>
      </w:r>
    </w:p>
    <w:p w14:paraId="47563339" w14:textId="3F514FEA" w:rsidR="00F43B3C" w:rsidRPr="00084D3B" w:rsidRDefault="001D51FB" w:rsidP="005B2A2E">
      <w:pPr>
        <w:pStyle w:val="AP-Questiona"/>
      </w:pPr>
      <w:r w:rsidRPr="00084D3B">
        <w:rPr>
          <w:b/>
        </w:rPr>
        <w:lastRenderedPageBreak/>
        <w:t>(a)</w:t>
      </w:r>
      <w:r w:rsidR="005B2A2E" w:rsidRPr="00084D3B">
        <w:rPr>
          <w:b/>
        </w:rPr>
        <w:tab/>
      </w:r>
      <w:r w:rsidRPr="00084D3B">
        <w:t>Simplify.</w:t>
      </w:r>
    </w:p>
    <w:p w14:paraId="0216B0A5" w14:textId="77777777" w:rsidR="005B2A2E" w:rsidRPr="00084D3B" w:rsidRDefault="005B2A2E" w:rsidP="005B2A2E">
      <w:pPr>
        <w:pStyle w:val="AP-Text"/>
      </w:pPr>
    </w:p>
    <w:p w14:paraId="50F7FB94" w14:textId="09B00187" w:rsidR="00F43B3C" w:rsidRPr="00084D3B" w:rsidRDefault="001D51FB" w:rsidP="005B2A2E">
      <w:pPr>
        <w:pStyle w:val="AP-Questionsub1text"/>
        <w:spacing w:after="1440"/>
        <w:rPr>
          <w:iCs/>
        </w:rPr>
      </w:pPr>
      <w:r w:rsidRPr="00084D3B">
        <w:rPr>
          <w:i/>
        </w:rPr>
        <w:t xml:space="preserve">h </w:t>
      </w:r>
      <w:r w:rsidRPr="00084D3B">
        <w:rPr>
          <w:sz w:val="18"/>
        </w:rPr>
        <w:t>×</w:t>
      </w:r>
      <w:r w:rsidRPr="00084D3B">
        <w:rPr>
          <w:rFonts w:ascii="Bauhaus 93"/>
          <w:sz w:val="18"/>
        </w:rPr>
        <w:t xml:space="preserve"> </w:t>
      </w:r>
      <w:r w:rsidRPr="00084D3B">
        <w:rPr>
          <w:i/>
        </w:rPr>
        <w:t xml:space="preserve">h </w:t>
      </w:r>
      <w:r w:rsidRPr="00084D3B">
        <w:rPr>
          <w:sz w:val="18"/>
        </w:rPr>
        <w:t>×</w:t>
      </w:r>
      <w:r w:rsidRPr="00084D3B">
        <w:rPr>
          <w:rFonts w:ascii="Bauhaus 93"/>
          <w:sz w:val="18"/>
        </w:rPr>
        <w:t xml:space="preserve"> </w:t>
      </w:r>
      <w:r w:rsidRPr="00084D3B">
        <w:rPr>
          <w:i/>
        </w:rPr>
        <w:t xml:space="preserve">h </w:t>
      </w:r>
      <w:r w:rsidRPr="00084D3B">
        <w:rPr>
          <w:sz w:val="18"/>
        </w:rPr>
        <w:t>×</w:t>
      </w:r>
      <w:r w:rsidRPr="00084D3B">
        <w:rPr>
          <w:rFonts w:ascii="Bauhaus 93"/>
          <w:sz w:val="18"/>
        </w:rPr>
        <w:t xml:space="preserve"> </w:t>
      </w:r>
      <w:r w:rsidRPr="00084D3B">
        <w:rPr>
          <w:i/>
        </w:rPr>
        <w:t>h</w:t>
      </w:r>
      <w:r w:rsidRPr="00084D3B">
        <w:rPr>
          <w:iCs/>
        </w:rPr>
        <w:t xml:space="preserve"> </w:t>
      </w:r>
      <w:r w:rsidR="00EC20A6" w:rsidRPr="00084D3B">
        <w:rPr>
          <w:sz w:val="18"/>
        </w:rPr>
        <w:t>×</w:t>
      </w:r>
      <w:r w:rsidRPr="00084D3B">
        <w:rPr>
          <w:iCs/>
        </w:rPr>
        <w:t xml:space="preserve"> </w:t>
      </w:r>
      <w:r w:rsidRPr="00084D3B">
        <w:rPr>
          <w:i/>
        </w:rPr>
        <w:t>h</w:t>
      </w:r>
    </w:p>
    <w:p w14:paraId="7111416F" w14:textId="5929C216" w:rsidR="00F43B3C" w:rsidRPr="00084D3B" w:rsidRDefault="001D51FB" w:rsidP="005B2A2E">
      <w:pPr>
        <w:pStyle w:val="AP-Text"/>
        <w:jc w:val="right"/>
      </w:pPr>
      <w:r w:rsidRPr="00084D3B">
        <w:rPr>
          <w:b/>
          <w:bCs/>
        </w:rPr>
        <w:t>(a)</w:t>
      </w:r>
      <w:r w:rsidRPr="00084D3B">
        <w:t xml:space="preserve"> ..........................................  </w:t>
      </w:r>
      <w:r w:rsidRPr="00084D3B">
        <w:rPr>
          <w:b/>
          <w:bCs/>
        </w:rPr>
        <w:t>[1]</w:t>
      </w:r>
    </w:p>
    <w:p w14:paraId="3E082035" w14:textId="77777777" w:rsidR="00F43B3C" w:rsidRPr="00084D3B" w:rsidRDefault="00F43B3C" w:rsidP="005B2A2E">
      <w:pPr>
        <w:pStyle w:val="AP-Text"/>
      </w:pPr>
    </w:p>
    <w:p w14:paraId="58C865D9" w14:textId="77777777" w:rsidR="00F43B3C" w:rsidRPr="00084D3B" w:rsidRDefault="001D51FB">
      <w:pPr>
        <w:pStyle w:val="AP-Questionsub1B"/>
        <w:numPr>
          <w:ilvl w:val="0"/>
          <w:numId w:val="14"/>
        </w:numPr>
        <w:ind w:left="1134" w:hanging="567"/>
      </w:pPr>
      <w:r w:rsidRPr="00084D3B">
        <w:t>Factorise fully.</w:t>
      </w:r>
    </w:p>
    <w:p w14:paraId="1AF81272" w14:textId="77777777" w:rsidR="00F43B3C" w:rsidRPr="00084D3B" w:rsidRDefault="00F43B3C" w:rsidP="005B2A2E">
      <w:pPr>
        <w:pStyle w:val="AP-Text"/>
      </w:pPr>
    </w:p>
    <w:p w14:paraId="39E8665F" w14:textId="77777777" w:rsidR="00F43B3C" w:rsidRPr="00084D3B" w:rsidRDefault="001D51FB" w:rsidP="005B2A2E">
      <w:pPr>
        <w:pStyle w:val="AP-Questionsub1text"/>
        <w:spacing w:after="2160"/>
      </w:pPr>
      <w:r w:rsidRPr="00084D3B">
        <w:rPr>
          <w:i/>
          <w:iCs/>
        </w:rPr>
        <w:t>4f</w:t>
      </w:r>
      <w:r w:rsidRPr="00A5645A">
        <w:rPr>
          <w:i/>
          <w:iCs/>
        </w:rPr>
        <w:t>g</w:t>
      </w:r>
      <w:r w:rsidRPr="00084D3B">
        <w:t xml:space="preserve"> </w:t>
      </w:r>
      <w:r w:rsidRPr="00084D3B">
        <w:rPr>
          <w:rFonts w:ascii="Times New Roman"/>
        </w:rPr>
        <w:t xml:space="preserve">+ </w:t>
      </w:r>
      <w:r w:rsidRPr="00084D3B">
        <w:t>12</w:t>
      </w:r>
      <w:r w:rsidRPr="00084D3B">
        <w:rPr>
          <w:i/>
          <w:iCs/>
        </w:rPr>
        <w:t>f</w:t>
      </w:r>
    </w:p>
    <w:p w14:paraId="4FCDD9AF" w14:textId="5A57F690" w:rsidR="00F43B3C" w:rsidRPr="00084D3B" w:rsidRDefault="001D51FB" w:rsidP="005B2A2E">
      <w:pPr>
        <w:pStyle w:val="AP-Text"/>
        <w:jc w:val="right"/>
      </w:pPr>
      <w:r w:rsidRPr="00084D3B">
        <w:rPr>
          <w:b/>
          <w:bCs/>
        </w:rPr>
        <w:t>(b)</w:t>
      </w:r>
      <w:r w:rsidR="005B2A2E" w:rsidRPr="00084D3B">
        <w:t xml:space="preserve"> ..........................................  </w:t>
      </w:r>
      <w:r w:rsidRPr="00084D3B">
        <w:rPr>
          <w:b/>
          <w:bCs/>
        </w:rPr>
        <w:t>[2]</w:t>
      </w:r>
    </w:p>
    <w:p w14:paraId="50DD7AAF" w14:textId="77777777" w:rsidR="00F43B3C" w:rsidRPr="00084D3B" w:rsidRDefault="00F43B3C" w:rsidP="005B2A2E">
      <w:pPr>
        <w:pStyle w:val="AP-Text"/>
      </w:pPr>
    </w:p>
    <w:p w14:paraId="5BB86BC8" w14:textId="77777777" w:rsidR="00F43B3C" w:rsidRPr="00084D3B" w:rsidRDefault="001D51FB" w:rsidP="005B2A2E">
      <w:pPr>
        <w:pStyle w:val="AP-Question"/>
        <w:spacing w:after="240"/>
      </w:pPr>
      <w:r w:rsidRPr="00084D3B">
        <w:t>Choose a word from this list which best describes each statement.</w:t>
      </w:r>
    </w:p>
    <w:p w14:paraId="4D0BBA30" w14:textId="77777777" w:rsidR="00F43B3C" w:rsidRPr="00084D3B" w:rsidRDefault="001D51FB" w:rsidP="005B2A2E">
      <w:pPr>
        <w:pStyle w:val="AP-Questiontext"/>
        <w:rPr>
          <w:sz w:val="20"/>
        </w:rPr>
      </w:pPr>
      <w:r w:rsidRPr="00084D3B">
        <w:rPr>
          <w:noProof/>
        </w:rPr>
        <mc:AlternateContent>
          <mc:Choice Requires="wpg">
            <w:drawing>
              <wp:inline distT="0" distB="0" distL="0" distR="0" wp14:anchorId="5A4649FA" wp14:editId="5590D49C">
                <wp:extent cx="5766435" cy="360045"/>
                <wp:effectExtent l="0" t="0" r="24765" b="20955"/>
                <wp:docPr id="157" name="Group 157"/>
                <wp:cNvGraphicFramePr/>
                <a:graphic xmlns:a="http://schemas.openxmlformats.org/drawingml/2006/main">
                  <a:graphicData uri="http://schemas.microsoft.com/office/word/2010/wordprocessingGroup">
                    <wpg:wgp>
                      <wpg:cNvGrpSpPr/>
                      <wpg:grpSpPr>
                        <a:xfrm>
                          <a:off x="0" y="0"/>
                          <a:ext cx="5766435" cy="360045"/>
                          <a:chOff x="0" y="0"/>
                          <a:chExt cx="5766435" cy="360045"/>
                        </a:xfrm>
                      </wpg:grpSpPr>
                      <wps:wsp>
                        <wps:cNvPr id="158" name="Graphic 158"/>
                        <wps:cNvSpPr/>
                        <wps:spPr>
                          <a:xfrm>
                            <a:off x="1905" y="1905"/>
                            <a:ext cx="5762625" cy="356235"/>
                          </a:xfrm>
                          <a:custGeom>
                            <a:avLst/>
                            <a:gdLst/>
                            <a:ahLst/>
                            <a:cxnLst/>
                            <a:rect l="l" t="t" r="r" b="b"/>
                            <a:pathLst>
                              <a:path w="5762625" h="356235">
                                <a:moveTo>
                                  <a:pt x="71996" y="0"/>
                                </a:moveTo>
                                <a:lnTo>
                                  <a:pt x="43971" y="5657"/>
                                </a:lnTo>
                                <a:lnTo>
                                  <a:pt x="21086" y="21086"/>
                                </a:lnTo>
                                <a:lnTo>
                                  <a:pt x="5657" y="43971"/>
                                </a:lnTo>
                                <a:lnTo>
                                  <a:pt x="0" y="71996"/>
                                </a:lnTo>
                                <a:lnTo>
                                  <a:pt x="0" y="284187"/>
                                </a:lnTo>
                                <a:lnTo>
                                  <a:pt x="5657" y="312212"/>
                                </a:lnTo>
                                <a:lnTo>
                                  <a:pt x="21086" y="335097"/>
                                </a:lnTo>
                                <a:lnTo>
                                  <a:pt x="43971" y="350526"/>
                                </a:lnTo>
                                <a:lnTo>
                                  <a:pt x="71996" y="356184"/>
                                </a:lnTo>
                                <a:lnTo>
                                  <a:pt x="5690184" y="356184"/>
                                </a:lnTo>
                                <a:lnTo>
                                  <a:pt x="5718208" y="350526"/>
                                </a:lnTo>
                                <a:lnTo>
                                  <a:pt x="5741093" y="335097"/>
                                </a:lnTo>
                                <a:lnTo>
                                  <a:pt x="5756522" y="312212"/>
                                </a:lnTo>
                                <a:lnTo>
                                  <a:pt x="5762180" y="284187"/>
                                </a:lnTo>
                                <a:lnTo>
                                  <a:pt x="5762180" y="71996"/>
                                </a:lnTo>
                                <a:lnTo>
                                  <a:pt x="5756522" y="43971"/>
                                </a:lnTo>
                                <a:lnTo>
                                  <a:pt x="5741093" y="21086"/>
                                </a:lnTo>
                                <a:lnTo>
                                  <a:pt x="5718208" y="5657"/>
                                </a:lnTo>
                                <a:lnTo>
                                  <a:pt x="5690184" y="0"/>
                                </a:lnTo>
                                <a:lnTo>
                                  <a:pt x="71996" y="0"/>
                                </a:lnTo>
                                <a:close/>
                              </a:path>
                            </a:pathLst>
                          </a:custGeom>
                          <a:ln w="3810">
                            <a:solidFill>
                              <a:srgbClr val="231F20"/>
                            </a:solidFill>
                            <a:prstDash val="solid"/>
                          </a:ln>
                        </wps:spPr>
                        <wps:txbx>
                          <w:txbxContent>
                            <w:p w14:paraId="3D46980A" w14:textId="77777777" w:rsidR="00EF3149" w:rsidRDefault="00EF3149" w:rsidP="00EF3149">
                              <w:pPr>
                                <w:jc w:val="center"/>
                              </w:pPr>
                            </w:p>
                          </w:txbxContent>
                        </wps:txbx>
                        <wps:bodyPr wrap="square" lIns="0" tIns="0" rIns="0" bIns="0" rtlCol="0">
                          <a:prstTxWarp prst="textNoShape">
                            <a:avLst/>
                          </a:prstTxWarp>
                        </wps:bodyPr>
                      </wps:wsp>
                      <wps:wsp>
                        <wps:cNvPr id="159" name="Textbox 159"/>
                        <wps:cNvSpPr txBox="1"/>
                        <wps:spPr>
                          <a:xfrm>
                            <a:off x="111678" y="81819"/>
                            <a:ext cx="568325" cy="194945"/>
                          </a:xfrm>
                          <a:prstGeom prst="rect">
                            <a:avLst/>
                          </a:prstGeom>
                        </wps:spPr>
                        <wps:txbx>
                          <w:txbxContent>
                            <w:p w14:paraId="07287BA2" w14:textId="77777777" w:rsidR="00F43B3C" w:rsidRDefault="001D51FB" w:rsidP="00F43B3C">
                              <w:pPr>
                                <w:rPr>
                                  <w:rFonts w:ascii="Comic Sans MS"/>
                                </w:rPr>
                              </w:pPr>
                              <w:r>
                                <w:rPr>
                                  <w:rFonts w:ascii="Comic Sans MS"/>
                                  <w:color w:val="231F20"/>
                                  <w:spacing w:val="-2"/>
                                </w:rPr>
                                <w:t>Equation</w:t>
                              </w:r>
                            </w:p>
                          </w:txbxContent>
                        </wps:txbx>
                        <wps:bodyPr wrap="square" lIns="0" tIns="0" rIns="0" bIns="0" rtlCol="0"/>
                      </wps:wsp>
                      <wps:wsp>
                        <wps:cNvPr id="160" name="Textbox 160"/>
                        <wps:cNvSpPr txBox="1"/>
                        <wps:spPr>
                          <a:xfrm>
                            <a:off x="1086365" y="81819"/>
                            <a:ext cx="721995" cy="194945"/>
                          </a:xfrm>
                          <a:prstGeom prst="rect">
                            <a:avLst/>
                          </a:prstGeom>
                        </wps:spPr>
                        <wps:txbx>
                          <w:txbxContent>
                            <w:p w14:paraId="45984F85" w14:textId="77777777" w:rsidR="00F43B3C" w:rsidRDefault="001D51FB" w:rsidP="00F43B3C">
                              <w:pPr>
                                <w:rPr>
                                  <w:rFonts w:ascii="Comic Sans MS"/>
                                </w:rPr>
                              </w:pPr>
                              <w:r>
                                <w:rPr>
                                  <w:rFonts w:ascii="Comic Sans MS"/>
                                  <w:color w:val="231F20"/>
                                  <w:spacing w:val="-2"/>
                                </w:rPr>
                                <w:t>Expression</w:t>
                              </w:r>
                            </w:p>
                          </w:txbxContent>
                        </wps:txbx>
                        <wps:bodyPr wrap="square" lIns="0" tIns="0" rIns="0" bIns="0" rtlCol="0"/>
                      </wps:wsp>
                      <wps:wsp>
                        <wps:cNvPr id="161" name="Textbox 161"/>
                        <wps:cNvSpPr txBox="1"/>
                        <wps:spPr>
                          <a:xfrm>
                            <a:off x="2215281" y="81819"/>
                            <a:ext cx="529590" cy="194945"/>
                          </a:xfrm>
                          <a:prstGeom prst="rect">
                            <a:avLst/>
                          </a:prstGeom>
                        </wps:spPr>
                        <wps:txbx>
                          <w:txbxContent>
                            <w:p w14:paraId="2789FCC2" w14:textId="77777777" w:rsidR="00F43B3C" w:rsidRDefault="001D51FB" w:rsidP="00F43B3C">
                              <w:pPr>
                                <w:rPr>
                                  <w:rFonts w:ascii="Comic Sans MS"/>
                                </w:rPr>
                              </w:pPr>
                              <w:r>
                                <w:rPr>
                                  <w:rFonts w:ascii="Comic Sans MS"/>
                                  <w:color w:val="231F20"/>
                                  <w:spacing w:val="-2"/>
                                </w:rPr>
                                <w:t>Formula</w:t>
                              </w:r>
                            </w:p>
                          </w:txbxContent>
                        </wps:txbx>
                        <wps:bodyPr wrap="square" lIns="0" tIns="0" rIns="0" bIns="0" rtlCol="0"/>
                      </wps:wsp>
                      <wps:wsp>
                        <wps:cNvPr id="162" name="Textbox 162"/>
                        <wps:cNvSpPr txBox="1"/>
                        <wps:spPr>
                          <a:xfrm>
                            <a:off x="3150712" y="81819"/>
                            <a:ext cx="565150" cy="194945"/>
                          </a:xfrm>
                          <a:prstGeom prst="rect">
                            <a:avLst/>
                          </a:prstGeom>
                        </wps:spPr>
                        <wps:txbx>
                          <w:txbxContent>
                            <w:p w14:paraId="1A3C2FD7" w14:textId="77777777" w:rsidR="00F43B3C" w:rsidRDefault="001D51FB" w:rsidP="00F43B3C">
                              <w:pPr>
                                <w:rPr>
                                  <w:rFonts w:ascii="Comic Sans MS"/>
                                </w:rPr>
                              </w:pPr>
                              <w:r>
                                <w:rPr>
                                  <w:rFonts w:ascii="Comic Sans MS"/>
                                  <w:color w:val="231F20"/>
                                  <w:spacing w:val="-2"/>
                                </w:rPr>
                                <w:t>Identity</w:t>
                              </w:r>
                            </w:p>
                          </w:txbxContent>
                        </wps:txbx>
                        <wps:bodyPr wrap="square" lIns="0" tIns="0" rIns="0" bIns="0" rtlCol="0"/>
                      </wps:wsp>
                      <wps:wsp>
                        <wps:cNvPr id="163" name="Textbox 163"/>
                        <wps:cNvSpPr txBox="1"/>
                        <wps:spPr>
                          <a:xfrm>
                            <a:off x="4121375" y="81819"/>
                            <a:ext cx="672465" cy="194945"/>
                          </a:xfrm>
                          <a:prstGeom prst="rect">
                            <a:avLst/>
                          </a:prstGeom>
                        </wps:spPr>
                        <wps:txbx>
                          <w:txbxContent>
                            <w:p w14:paraId="41C63323" w14:textId="77777777" w:rsidR="00F43B3C" w:rsidRDefault="001D51FB" w:rsidP="00F43B3C">
                              <w:pPr>
                                <w:rPr>
                                  <w:rFonts w:ascii="Comic Sans MS"/>
                                </w:rPr>
                              </w:pPr>
                              <w:r>
                                <w:rPr>
                                  <w:rFonts w:ascii="Comic Sans MS"/>
                                  <w:color w:val="231F20"/>
                                  <w:spacing w:val="-2"/>
                                </w:rPr>
                                <w:t>Inequality</w:t>
                              </w:r>
                            </w:p>
                          </w:txbxContent>
                        </wps:txbx>
                        <wps:bodyPr wrap="square" lIns="0" tIns="0" rIns="0" bIns="0" rtlCol="0"/>
                      </wps:wsp>
                      <wps:wsp>
                        <wps:cNvPr id="164" name="Textbox 164"/>
                        <wps:cNvSpPr txBox="1"/>
                        <wps:spPr>
                          <a:xfrm>
                            <a:off x="5199161" y="81819"/>
                            <a:ext cx="360045" cy="194945"/>
                          </a:xfrm>
                          <a:prstGeom prst="rect">
                            <a:avLst/>
                          </a:prstGeom>
                        </wps:spPr>
                        <wps:txbx>
                          <w:txbxContent>
                            <w:p w14:paraId="36F8C7A5" w14:textId="77777777" w:rsidR="00F43B3C" w:rsidRDefault="001D51FB" w:rsidP="00F43B3C">
                              <w:pPr>
                                <w:rPr>
                                  <w:rFonts w:ascii="Comic Sans MS"/>
                                </w:rPr>
                              </w:pPr>
                              <w:r>
                                <w:rPr>
                                  <w:rFonts w:ascii="Comic Sans MS"/>
                                  <w:color w:val="231F20"/>
                                  <w:spacing w:val="-4"/>
                                </w:rPr>
                                <w:t>Term</w:t>
                              </w:r>
                            </w:p>
                          </w:txbxContent>
                        </wps:txbx>
                        <wps:bodyPr wrap="square" lIns="0" tIns="0" rIns="0" bIns="0" rtlCol="0"/>
                      </wps:wsp>
                    </wpg:wgp>
                  </a:graphicData>
                </a:graphic>
              </wp:inline>
            </w:drawing>
          </mc:Choice>
          <mc:Fallback>
            <w:pict>
              <v:group w14:anchorId="5A4649FA" id="Group 157" o:spid="_x0000_s1046" style="width:454.05pt;height:28.35pt;mso-position-horizontal-relative:char;mso-position-vertical-relative:line" coordsize="57664,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">
                <v:shape id="Graphic 158" o:spid="_x0000_s1047" style="position:absolute;left:19;top:19;width:57626;height:3562;visibility:visible;mso-wrap-style:square;v-text-anchor:top" coordsize="5762625,3562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" adj="-11796480,,5400" path="m71996,l43971,5657,21086,21086,5657,43971,,71996,,284187r5657,28025l21086,335097r22885,15429l71996,356184r5618188,l5718208,350526r22885,-15429l5756522,312212r5658,-28025l5762180,71996r-5658,-28025l5741093,21086,5718208,5657,5690184,,71996,xe" filled="f" strokecolor="#231f20" strokeweight=".3pt">
                  <v:stroke joinstyle="miter"/>
                  <v:formulas/>
                  <v:path arrowok="t" o:connecttype="custom" textboxrect="0,0,5762625,356235"/>
                  <v:textbox inset="0,0,0,0">
                    <w:txbxContent>
                      <w:p w14:paraId="3D46980A" w14:textId="77777777" w:rsidR="00EF3149" w:rsidRDefault="00EF3149" w:rsidP="00EF3149">
                        <w:pPr>
                          <w:jc w:val="center"/>
                        </w:pPr>
                      </w:p>
                    </w:txbxContent>
                  </v:textbox>
                </v:shape>
                <v:shape id="Textbox 159" o:spid="_x0000_s1048" type="#_x0000_t202" style="position:absolute;left:1116;top:818;width:5684;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14:paraId="07287BA2" w14:textId="77777777" w:rsidR="00F43B3C" w:rsidRDefault="001D51FB" w:rsidP="00F43B3C">
                        <w:pPr>
                          <w:rPr>
                            <w:rFonts w:ascii="Comic Sans MS"/>
                          </w:rPr>
                        </w:pPr>
                        <w:r>
                          <w:rPr>
                            <w:rFonts w:ascii="Comic Sans MS"/>
                            <w:color w:val="231F20"/>
                            <w:spacing w:val="-2"/>
                          </w:rPr>
                          <w:t>Equation</w:t>
                        </w:r>
                      </w:p>
                    </w:txbxContent>
                  </v:textbox>
                </v:shape>
                <v:shape id="Textbox 160" o:spid="_x0000_s1049" type="#_x0000_t202" style="position:absolute;left:10863;top:818;width:7220;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14:paraId="45984F85" w14:textId="77777777" w:rsidR="00F43B3C" w:rsidRDefault="001D51FB" w:rsidP="00F43B3C">
                        <w:pPr>
                          <w:rPr>
                            <w:rFonts w:ascii="Comic Sans MS"/>
                          </w:rPr>
                        </w:pPr>
                        <w:r>
                          <w:rPr>
                            <w:rFonts w:ascii="Comic Sans MS"/>
                            <w:color w:val="231F20"/>
                            <w:spacing w:val="-2"/>
                          </w:rPr>
                          <w:t>Expression</w:t>
                        </w:r>
                      </w:p>
                    </w:txbxContent>
                  </v:textbox>
                </v:shape>
                <v:shape id="Textbox 161" o:spid="_x0000_s1050" type="#_x0000_t202" style="position:absolute;left:22152;top:818;width:5296;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inset="0,0,0,0">
                    <w:txbxContent>
                      <w:p w14:paraId="2789FCC2" w14:textId="77777777" w:rsidR="00F43B3C" w:rsidRDefault="001D51FB" w:rsidP="00F43B3C">
                        <w:pPr>
                          <w:rPr>
                            <w:rFonts w:ascii="Comic Sans MS"/>
                          </w:rPr>
                        </w:pPr>
                        <w:r>
                          <w:rPr>
                            <w:rFonts w:ascii="Comic Sans MS"/>
                            <w:color w:val="231F20"/>
                            <w:spacing w:val="-2"/>
                          </w:rPr>
                          <w:t>Formula</w:t>
                        </w:r>
                      </w:p>
                    </w:txbxContent>
                  </v:textbox>
                </v:shape>
                <v:shape id="Textbox 162" o:spid="_x0000_s1051" type="#_x0000_t202" style="position:absolute;left:31507;top:818;width:5651;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14:paraId="1A3C2FD7" w14:textId="77777777" w:rsidR="00F43B3C" w:rsidRDefault="001D51FB" w:rsidP="00F43B3C">
                        <w:pPr>
                          <w:rPr>
                            <w:rFonts w:ascii="Comic Sans MS"/>
                          </w:rPr>
                        </w:pPr>
                        <w:r>
                          <w:rPr>
                            <w:rFonts w:ascii="Comic Sans MS"/>
                            <w:color w:val="231F20"/>
                            <w:spacing w:val="-2"/>
                          </w:rPr>
                          <w:t>Identity</w:t>
                        </w:r>
                      </w:p>
                    </w:txbxContent>
                  </v:textbox>
                </v:shape>
                <v:shape id="Textbox 163" o:spid="_x0000_s1052" type="#_x0000_t202" style="position:absolute;left:41213;top:818;width:6725;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14:paraId="41C63323" w14:textId="77777777" w:rsidR="00F43B3C" w:rsidRDefault="001D51FB" w:rsidP="00F43B3C">
                        <w:pPr>
                          <w:rPr>
                            <w:rFonts w:ascii="Comic Sans MS"/>
                          </w:rPr>
                        </w:pPr>
                        <w:r>
                          <w:rPr>
                            <w:rFonts w:ascii="Comic Sans MS"/>
                            <w:color w:val="231F20"/>
                            <w:spacing w:val="-2"/>
                          </w:rPr>
                          <w:t>Inequality</w:t>
                        </w:r>
                      </w:p>
                    </w:txbxContent>
                  </v:textbox>
                </v:shape>
                <v:shape id="Textbox 164" o:spid="_x0000_s1053" type="#_x0000_t202" style="position:absolute;left:51991;top:818;width:3601;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14:paraId="36F8C7A5" w14:textId="77777777" w:rsidR="00F43B3C" w:rsidRDefault="001D51FB" w:rsidP="00F43B3C">
                        <w:pPr>
                          <w:rPr>
                            <w:rFonts w:ascii="Comic Sans MS"/>
                          </w:rPr>
                        </w:pPr>
                        <w:r>
                          <w:rPr>
                            <w:rFonts w:ascii="Comic Sans MS"/>
                            <w:color w:val="231F20"/>
                            <w:spacing w:val="-4"/>
                          </w:rPr>
                          <w:t>Term</w:t>
                        </w:r>
                      </w:p>
                    </w:txbxContent>
                  </v:textbox>
                </v:shape>
                <w10:anchorlock/>
              </v:group>
            </w:pict>
          </mc:Fallback>
        </mc:AlternateContent>
      </w:r>
    </w:p>
    <w:p w14:paraId="55F297CE" w14:textId="77777777" w:rsidR="00F43B3C" w:rsidRPr="00084D3B" w:rsidRDefault="00F43B3C" w:rsidP="005B2A2E">
      <w:pPr>
        <w:pStyle w:val="AP-Text"/>
      </w:pPr>
    </w:p>
    <w:p w14:paraId="3854429A" w14:textId="789B904E" w:rsidR="00F43B3C" w:rsidRPr="00084D3B" w:rsidRDefault="001D51FB">
      <w:pPr>
        <w:pStyle w:val="AP-Questionsub1"/>
        <w:numPr>
          <w:ilvl w:val="0"/>
          <w:numId w:val="15"/>
        </w:numPr>
        <w:spacing w:after="720"/>
        <w:ind w:left="1134" w:hanging="567"/>
        <w:rPr>
          <w:b/>
        </w:rPr>
      </w:pPr>
      <w:r w:rsidRPr="00084D3B">
        <w:rPr>
          <w:i/>
          <w:color w:val="231F20"/>
        </w:rPr>
        <w:t>x</w:t>
      </w:r>
      <w:r w:rsidRPr="00084D3B">
        <w:rPr>
          <w:color w:val="231F20"/>
          <w:vertAlign w:val="superscript"/>
        </w:rPr>
        <w:t>2</w:t>
      </w:r>
      <w:r w:rsidRPr="00084D3B">
        <w:rPr>
          <w:color w:val="231F20"/>
        </w:rPr>
        <w:t xml:space="preserve"> </w:t>
      </w:r>
      <w:r w:rsidRPr="00084D3B">
        <w:rPr>
          <w:rFonts w:ascii="Times New Roman"/>
          <w:color w:val="231F20"/>
        </w:rPr>
        <w:t xml:space="preserve">+ </w:t>
      </w:r>
      <w:r w:rsidRPr="00084D3B">
        <w:rPr>
          <w:color w:val="231F20"/>
        </w:rPr>
        <w:t>4</w:t>
      </w:r>
      <w:r w:rsidRPr="00084D3B">
        <w:rPr>
          <w:i/>
          <w:color w:val="231F20"/>
        </w:rPr>
        <w:t xml:space="preserve">x </w:t>
      </w:r>
      <w:r w:rsidRPr="00084D3B">
        <w:rPr>
          <w:rFonts w:ascii="Times New Roman"/>
          <w:color w:val="231F20"/>
        </w:rPr>
        <w:t xml:space="preserve">+ </w:t>
      </w:r>
      <w:r w:rsidRPr="00084D3B">
        <w:rPr>
          <w:color w:val="231F20"/>
        </w:rPr>
        <w:t>3</w:t>
      </w:r>
      <w:r w:rsidR="00FC030D">
        <w:rPr>
          <w:color w:val="231F20"/>
        </w:rPr>
        <w:t xml:space="preserve"> = 0</w:t>
      </w:r>
      <w:r w:rsidRPr="00084D3B">
        <w:rPr>
          <w:color w:val="231F20"/>
        </w:rPr>
        <w:t xml:space="preserve"> </w:t>
      </w:r>
      <w:r w:rsidR="005B2A2E" w:rsidRPr="00084D3B">
        <w:rPr>
          <w:color w:val="231F20"/>
        </w:rPr>
        <w:tab/>
      </w:r>
      <w:r w:rsidR="005B2A2E" w:rsidRPr="00084D3B">
        <w:rPr>
          <w:b/>
          <w:bCs/>
          <w:color w:val="231F20"/>
        </w:rPr>
        <w:t>(a)</w:t>
      </w:r>
      <w:r w:rsidR="005B2A2E" w:rsidRPr="00084D3B">
        <w:rPr>
          <w:color w:val="231F20"/>
        </w:rPr>
        <w:t xml:space="preserve"> </w:t>
      </w:r>
      <w:r w:rsidR="005B2A2E" w:rsidRPr="00084D3B">
        <w:t xml:space="preserve">.......................................... </w:t>
      </w:r>
      <w:r w:rsidRPr="00084D3B">
        <w:rPr>
          <w:b/>
          <w:color w:val="231F20"/>
        </w:rPr>
        <w:t>[1]</w:t>
      </w:r>
    </w:p>
    <w:p w14:paraId="62909F90" w14:textId="058E2379" w:rsidR="00F43B3C" w:rsidRPr="00084D3B" w:rsidRDefault="001D51FB" w:rsidP="005B2A2E">
      <w:pPr>
        <w:pStyle w:val="AP-Questionsub1"/>
      </w:pPr>
      <w:r w:rsidRPr="00084D3B">
        <w:rPr>
          <w:i/>
        </w:rPr>
        <w:t>x</w:t>
      </w:r>
      <w:r w:rsidRPr="00084D3B">
        <w:rPr>
          <w:vertAlign w:val="superscript"/>
        </w:rPr>
        <w:t>2</w:t>
      </w:r>
      <w:r w:rsidRPr="00084D3B">
        <w:t xml:space="preserve"> </w:t>
      </w:r>
      <w:r w:rsidRPr="00084D3B">
        <w:rPr>
          <w:rFonts w:ascii="Times New Roman"/>
        </w:rPr>
        <w:t xml:space="preserve">+ </w:t>
      </w:r>
      <w:r w:rsidRPr="00084D3B">
        <w:t>4</w:t>
      </w:r>
      <w:r w:rsidRPr="00084D3B">
        <w:rPr>
          <w:i/>
        </w:rPr>
        <w:t xml:space="preserve">x </w:t>
      </w:r>
      <w:r w:rsidRPr="00084D3B">
        <w:rPr>
          <w:rFonts w:ascii="Times New Roman"/>
        </w:rPr>
        <w:t xml:space="preserve">+ </w:t>
      </w:r>
      <w:r w:rsidRPr="00084D3B">
        <w:t>3 &gt; 0.</w:t>
      </w:r>
      <w:r w:rsidR="005B2A2E" w:rsidRPr="00084D3B">
        <w:tab/>
      </w:r>
      <w:r w:rsidR="005B2A2E" w:rsidRPr="00084D3B">
        <w:rPr>
          <w:b/>
          <w:bCs/>
        </w:rPr>
        <w:t>(b)</w:t>
      </w:r>
      <w:r w:rsidR="005B2A2E" w:rsidRPr="00084D3B">
        <w:t xml:space="preserve"> .......................................... </w:t>
      </w:r>
      <w:r w:rsidR="005B2A2E" w:rsidRPr="00084D3B">
        <w:rPr>
          <w:b/>
          <w:bCs/>
        </w:rPr>
        <w:t>[1]</w:t>
      </w:r>
    </w:p>
    <w:p w14:paraId="606A8DB6" w14:textId="77777777" w:rsidR="00F43B3C" w:rsidRPr="00084D3B" w:rsidRDefault="001D51FB" w:rsidP="005B2A2E">
      <w:pPr>
        <w:pStyle w:val="AP-Text"/>
      </w:pPr>
      <w:r w:rsidRPr="00084D3B">
        <w:br w:type="page"/>
      </w:r>
    </w:p>
    <w:p w14:paraId="72CB78B9" w14:textId="77777777" w:rsidR="00F43B3C" w:rsidRPr="00084D3B" w:rsidRDefault="001D51FB" w:rsidP="005B2A2E">
      <w:pPr>
        <w:pStyle w:val="AP-Question"/>
      </w:pPr>
      <w:r w:rsidRPr="00084D3B">
        <w:lastRenderedPageBreak/>
        <w:t>At an adventure park, all children participate in three activities, choosing exactly one activity from each of three options.</w:t>
      </w:r>
    </w:p>
    <w:p w14:paraId="02E349D8" w14:textId="77777777" w:rsidR="00F43B3C" w:rsidRPr="00084D3B" w:rsidRDefault="00F43B3C" w:rsidP="005B2A2E">
      <w:pPr>
        <w:pStyle w:val="AP-Text"/>
      </w:pPr>
    </w:p>
    <w:tbl>
      <w:tblPr>
        <w:tblW w:w="0" w:type="auto"/>
        <w:tblInd w:w="575"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top w:w="85" w:type="dxa"/>
          <w:left w:w="85" w:type="dxa"/>
          <w:bottom w:w="85" w:type="dxa"/>
          <w:right w:w="85" w:type="dxa"/>
        </w:tblCellMar>
        <w:tblLook w:val="01E0" w:firstRow="1" w:lastRow="1" w:firstColumn="1" w:lastColumn="1" w:noHBand="0" w:noVBand="0"/>
      </w:tblPr>
      <w:tblGrid>
        <w:gridCol w:w="1417"/>
        <w:gridCol w:w="3345"/>
      </w:tblGrid>
      <w:tr w:rsidR="007819A7" w14:paraId="113420F6" w14:textId="77777777" w:rsidTr="00AD4A14">
        <w:trPr>
          <w:trHeight w:val="340"/>
        </w:trPr>
        <w:tc>
          <w:tcPr>
            <w:tcW w:w="1417" w:type="dxa"/>
            <w:vAlign w:val="center"/>
          </w:tcPr>
          <w:p w14:paraId="6494A807" w14:textId="77777777" w:rsidR="00F43B3C" w:rsidRPr="00084D3B" w:rsidRDefault="001D51FB" w:rsidP="005B2A2E">
            <w:pPr>
              <w:pStyle w:val="AP-Text"/>
              <w:jc w:val="center"/>
              <w:rPr>
                <w:b/>
                <w:bCs/>
              </w:rPr>
            </w:pPr>
            <w:r w:rsidRPr="00084D3B">
              <w:rPr>
                <w:b/>
                <w:bCs/>
              </w:rPr>
              <w:t>Option</w:t>
            </w:r>
          </w:p>
        </w:tc>
        <w:tc>
          <w:tcPr>
            <w:tcW w:w="3345" w:type="dxa"/>
            <w:vAlign w:val="center"/>
          </w:tcPr>
          <w:p w14:paraId="35FEF61A" w14:textId="77777777" w:rsidR="00F43B3C" w:rsidRPr="00084D3B" w:rsidRDefault="001D51FB" w:rsidP="005B2A2E">
            <w:pPr>
              <w:pStyle w:val="AP-Text"/>
              <w:jc w:val="center"/>
              <w:rPr>
                <w:b/>
                <w:bCs/>
              </w:rPr>
            </w:pPr>
            <w:r w:rsidRPr="00084D3B">
              <w:rPr>
                <w:b/>
                <w:bCs/>
              </w:rPr>
              <w:t>Activity</w:t>
            </w:r>
          </w:p>
        </w:tc>
      </w:tr>
      <w:tr w:rsidR="007819A7" w14:paraId="13D92FF7" w14:textId="77777777" w:rsidTr="00AD4A14">
        <w:trPr>
          <w:trHeight w:val="340"/>
        </w:trPr>
        <w:tc>
          <w:tcPr>
            <w:tcW w:w="1417" w:type="dxa"/>
            <w:vAlign w:val="center"/>
          </w:tcPr>
          <w:p w14:paraId="17E124DB" w14:textId="77777777" w:rsidR="00F43B3C" w:rsidRPr="00084D3B" w:rsidRDefault="001D51FB" w:rsidP="005B2A2E">
            <w:pPr>
              <w:pStyle w:val="AP-Text"/>
              <w:jc w:val="center"/>
            </w:pPr>
            <w:r w:rsidRPr="00084D3B">
              <w:t>1</w:t>
            </w:r>
          </w:p>
        </w:tc>
        <w:tc>
          <w:tcPr>
            <w:tcW w:w="3345" w:type="dxa"/>
            <w:vAlign w:val="center"/>
          </w:tcPr>
          <w:p w14:paraId="334FB4D5" w14:textId="77777777" w:rsidR="00F43B3C" w:rsidRPr="00084D3B" w:rsidRDefault="001D51FB" w:rsidP="005B2A2E">
            <w:pPr>
              <w:pStyle w:val="AP-Text"/>
            </w:pPr>
            <w:r w:rsidRPr="00084D3B">
              <w:t>football or golf</w:t>
            </w:r>
          </w:p>
        </w:tc>
      </w:tr>
      <w:tr w:rsidR="007819A7" w14:paraId="239AFBF2" w14:textId="77777777" w:rsidTr="00AD4A14">
        <w:trPr>
          <w:trHeight w:val="340"/>
        </w:trPr>
        <w:tc>
          <w:tcPr>
            <w:tcW w:w="1417" w:type="dxa"/>
            <w:vAlign w:val="center"/>
          </w:tcPr>
          <w:p w14:paraId="0E11CF61" w14:textId="77777777" w:rsidR="00F43B3C" w:rsidRPr="00084D3B" w:rsidRDefault="001D51FB" w:rsidP="005B2A2E">
            <w:pPr>
              <w:pStyle w:val="AP-Text"/>
              <w:jc w:val="center"/>
            </w:pPr>
            <w:r w:rsidRPr="00084D3B">
              <w:t>2</w:t>
            </w:r>
          </w:p>
        </w:tc>
        <w:tc>
          <w:tcPr>
            <w:tcW w:w="3345" w:type="dxa"/>
            <w:vAlign w:val="center"/>
          </w:tcPr>
          <w:p w14:paraId="5C4D7C00" w14:textId="77777777" w:rsidR="00F43B3C" w:rsidRPr="00084D3B" w:rsidRDefault="001D51FB" w:rsidP="005B2A2E">
            <w:pPr>
              <w:pStyle w:val="AP-Text"/>
            </w:pPr>
            <w:r w:rsidRPr="00084D3B">
              <w:t>bowling or climbing</w:t>
            </w:r>
          </w:p>
        </w:tc>
      </w:tr>
      <w:tr w:rsidR="007819A7" w14:paraId="5CE91C9D" w14:textId="77777777" w:rsidTr="00AD4A14">
        <w:trPr>
          <w:trHeight w:val="340"/>
        </w:trPr>
        <w:tc>
          <w:tcPr>
            <w:tcW w:w="1417" w:type="dxa"/>
            <w:vAlign w:val="center"/>
          </w:tcPr>
          <w:p w14:paraId="0BC034A1" w14:textId="77777777" w:rsidR="00F43B3C" w:rsidRPr="00084D3B" w:rsidRDefault="001D51FB" w:rsidP="005B2A2E">
            <w:pPr>
              <w:pStyle w:val="AP-Text"/>
              <w:jc w:val="center"/>
            </w:pPr>
            <w:r w:rsidRPr="00084D3B">
              <w:t>3</w:t>
            </w:r>
          </w:p>
        </w:tc>
        <w:tc>
          <w:tcPr>
            <w:tcW w:w="3345" w:type="dxa"/>
            <w:vAlign w:val="center"/>
          </w:tcPr>
          <w:p w14:paraId="67AFC36D" w14:textId="77777777" w:rsidR="00F43B3C" w:rsidRPr="00084D3B" w:rsidRDefault="001D51FB" w:rsidP="005B2A2E">
            <w:pPr>
              <w:pStyle w:val="AP-Text"/>
            </w:pPr>
            <w:r w:rsidRPr="00084D3B">
              <w:t>rafting or swimming or tennis</w:t>
            </w:r>
          </w:p>
        </w:tc>
      </w:tr>
    </w:tbl>
    <w:p w14:paraId="75FBA213" w14:textId="77777777" w:rsidR="00F43B3C" w:rsidRPr="00084D3B" w:rsidRDefault="00F43B3C" w:rsidP="005B2A2E">
      <w:pPr>
        <w:pStyle w:val="AP-Text"/>
      </w:pPr>
    </w:p>
    <w:p w14:paraId="5185BA72" w14:textId="77777777" w:rsidR="00F43B3C" w:rsidRPr="00084D3B" w:rsidRDefault="001D51FB" w:rsidP="005B2A2E">
      <w:pPr>
        <w:pStyle w:val="AP-Questiontext"/>
      </w:pPr>
      <w:r w:rsidRPr="00084D3B">
        <w:t>On one Monday morning, 100 children visited the adventure park.</w:t>
      </w:r>
    </w:p>
    <w:p w14:paraId="124E97E2" w14:textId="77777777" w:rsidR="00F43B3C" w:rsidRPr="00084D3B" w:rsidRDefault="00F43B3C" w:rsidP="005B2A2E">
      <w:pPr>
        <w:pStyle w:val="AP-Text"/>
      </w:pPr>
    </w:p>
    <w:p w14:paraId="6C25853A" w14:textId="77777777" w:rsidR="00F43B3C" w:rsidRPr="00084D3B" w:rsidRDefault="001D51FB" w:rsidP="005B2A2E">
      <w:pPr>
        <w:pStyle w:val="AP-Questiontext"/>
      </w:pPr>
      <w:r w:rsidRPr="00084D3B">
        <w:t>The frequency tree shows the number of children choosing some of the activities.</w:t>
      </w:r>
    </w:p>
    <w:p w14:paraId="362356E7" w14:textId="77777777" w:rsidR="00AD4A14" w:rsidRPr="00084D3B" w:rsidRDefault="00AD4A14" w:rsidP="00AD4A14">
      <w:pPr>
        <w:pStyle w:val="AP-Text"/>
      </w:pPr>
    </w:p>
    <w:p w14:paraId="7F4A272D" w14:textId="1C2DAD14" w:rsidR="00F43B3C" w:rsidRPr="00084D3B" w:rsidRDefault="001D51FB" w:rsidP="00AD4A14">
      <w:pPr>
        <w:pStyle w:val="AP-Text"/>
        <w:jc w:val="center"/>
      </w:pPr>
      <w:r w:rsidRPr="00084D3B">
        <w:rPr>
          <w:b/>
          <w:noProof/>
        </w:rPr>
        <w:drawing>
          <wp:inline distT="0" distB="0" distL="0" distR="0" wp14:anchorId="303947E1" wp14:editId="20874919">
            <wp:extent cx="4795200" cy="6571651"/>
            <wp:effectExtent l="0" t="0" r="5715" b="635"/>
            <wp:docPr id="332275821"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25631" name="Picture 408"/>
                    <pic:cNvPicPr/>
                  </pic:nvPicPr>
                  <pic:blipFill>
                    <a:blip r:embed="rId40"/>
                    <a:stretch>
                      <a:fillRect/>
                    </a:stretch>
                  </pic:blipFill>
                  <pic:spPr>
                    <a:xfrm>
                      <a:off x="0" y="0"/>
                      <a:ext cx="4795200" cy="6571651"/>
                    </a:xfrm>
                    <a:prstGeom prst="rect">
                      <a:avLst/>
                    </a:prstGeom>
                  </pic:spPr>
                </pic:pic>
              </a:graphicData>
            </a:graphic>
          </wp:inline>
        </w:drawing>
      </w:r>
      <w:r w:rsidRPr="00084D3B">
        <w:br w:type="page"/>
      </w:r>
    </w:p>
    <w:p w14:paraId="5ACDED25" w14:textId="77777777" w:rsidR="00F43B3C" w:rsidRPr="00084D3B" w:rsidRDefault="001D51FB">
      <w:pPr>
        <w:pStyle w:val="AP-Questionsub1"/>
        <w:numPr>
          <w:ilvl w:val="0"/>
          <w:numId w:val="16"/>
        </w:numPr>
        <w:ind w:left="1134" w:hanging="567"/>
        <w:rPr>
          <w:b/>
        </w:rPr>
      </w:pPr>
      <w:r w:rsidRPr="00084D3B">
        <w:lastRenderedPageBreak/>
        <w:t>Complete the frequency tree.</w:t>
      </w:r>
      <w:r w:rsidRPr="00084D3B">
        <w:tab/>
      </w:r>
      <w:r w:rsidRPr="00084D3B">
        <w:rPr>
          <w:b/>
        </w:rPr>
        <w:t>[3]</w:t>
      </w:r>
    </w:p>
    <w:p w14:paraId="290F91C3" w14:textId="77777777" w:rsidR="00F43B3C" w:rsidRPr="00084D3B" w:rsidRDefault="00F43B3C" w:rsidP="00C90B26">
      <w:pPr>
        <w:pStyle w:val="AP-Text"/>
      </w:pPr>
    </w:p>
    <w:p w14:paraId="65B103DC" w14:textId="77777777" w:rsidR="00C90B26" w:rsidRPr="00084D3B" w:rsidRDefault="001D51FB" w:rsidP="00C90B26">
      <w:pPr>
        <w:pStyle w:val="AP-Questionsub1"/>
      </w:pPr>
      <w:r w:rsidRPr="00084D3B">
        <w:t>Which was the most popular activity out of rafting, swimming and tennis?</w:t>
      </w:r>
    </w:p>
    <w:p w14:paraId="5557C034" w14:textId="03910DF0" w:rsidR="00F43B3C" w:rsidRPr="00084D3B" w:rsidRDefault="001D51FB" w:rsidP="00C90B26">
      <w:pPr>
        <w:pStyle w:val="AP-Questionsub1text"/>
        <w:tabs>
          <w:tab w:val="clear" w:pos="9639"/>
          <w:tab w:val="left" w:pos="6657"/>
        </w:tabs>
        <w:spacing w:after="1872"/>
      </w:pPr>
      <w:r w:rsidRPr="00084D3B">
        <w:t>Show how you decide.</w:t>
      </w:r>
    </w:p>
    <w:p w14:paraId="03FD6971" w14:textId="2F47D648" w:rsidR="00F43B3C" w:rsidRPr="00084D3B" w:rsidRDefault="001D51FB" w:rsidP="00C90B26">
      <w:pPr>
        <w:pStyle w:val="AP-Questionsub1text"/>
      </w:pPr>
      <w:r w:rsidRPr="00084D3B">
        <w:t>................................................. because ..........................................................................</w:t>
      </w:r>
    </w:p>
    <w:p w14:paraId="2BC2D3F7" w14:textId="77777777" w:rsidR="00F43B3C" w:rsidRPr="00084D3B" w:rsidRDefault="00F43B3C" w:rsidP="00C90B26">
      <w:pPr>
        <w:pStyle w:val="AP-Text"/>
      </w:pPr>
    </w:p>
    <w:p w14:paraId="6C4A823F" w14:textId="380E90CF" w:rsidR="00F43B3C" w:rsidRPr="00084D3B" w:rsidRDefault="001D51FB" w:rsidP="00C90B26">
      <w:pPr>
        <w:pStyle w:val="AP-Questionsub1text"/>
      </w:pPr>
      <w:r w:rsidRPr="00084D3B">
        <w:t>...........................................................................................................................................</w:t>
      </w:r>
    </w:p>
    <w:p w14:paraId="46414E07" w14:textId="77777777" w:rsidR="00C90B26" w:rsidRPr="00084D3B" w:rsidRDefault="00C90B26" w:rsidP="00C90B26">
      <w:pPr>
        <w:pStyle w:val="AP-Text"/>
      </w:pPr>
    </w:p>
    <w:p w14:paraId="489D9AF9" w14:textId="36DD5FA5" w:rsidR="00F43B3C" w:rsidRPr="00084D3B" w:rsidRDefault="001D51FB" w:rsidP="00C90B26">
      <w:pPr>
        <w:pStyle w:val="AP-Questionsub1text"/>
      </w:pPr>
      <w:r w:rsidRPr="00084D3B">
        <w:t xml:space="preserve">..................................................................................................................................... </w:t>
      </w:r>
      <w:r w:rsidRPr="00084D3B">
        <w:rPr>
          <w:b/>
          <w:bCs/>
        </w:rPr>
        <w:t>[3]</w:t>
      </w:r>
    </w:p>
    <w:p w14:paraId="614F0C09" w14:textId="77777777" w:rsidR="00F43B3C" w:rsidRPr="00084D3B" w:rsidRDefault="00F43B3C" w:rsidP="00C90B26">
      <w:pPr>
        <w:pStyle w:val="AP-Text"/>
      </w:pPr>
    </w:p>
    <w:p w14:paraId="308DA8CF" w14:textId="77777777" w:rsidR="00F43B3C" w:rsidRPr="00084D3B" w:rsidRDefault="001D51FB" w:rsidP="00C90B26">
      <w:pPr>
        <w:pStyle w:val="AP-Questionsub1"/>
      </w:pPr>
      <w:r w:rsidRPr="00084D3B">
        <w:t>One of the 100 children is picked at random.</w:t>
      </w:r>
    </w:p>
    <w:p w14:paraId="4591EA7C" w14:textId="77777777" w:rsidR="00F43B3C" w:rsidRPr="00084D3B" w:rsidRDefault="00F43B3C" w:rsidP="00C90B26">
      <w:pPr>
        <w:pStyle w:val="AP-Text"/>
      </w:pPr>
    </w:p>
    <w:p w14:paraId="09DD765C" w14:textId="77777777" w:rsidR="00F43B3C" w:rsidRPr="00084D3B" w:rsidRDefault="001D51FB" w:rsidP="00BC11CE">
      <w:pPr>
        <w:pStyle w:val="AP-Questionsub1text"/>
        <w:spacing w:after="1152"/>
      </w:pPr>
      <w:r w:rsidRPr="00084D3B">
        <w:t>Find the probability that this child chose climbing.</w:t>
      </w:r>
    </w:p>
    <w:p w14:paraId="20B73F54" w14:textId="47B57EC6" w:rsidR="00F43B3C" w:rsidRPr="00084D3B" w:rsidRDefault="001D51FB" w:rsidP="00C90B26">
      <w:pPr>
        <w:pStyle w:val="AP-Text"/>
        <w:tabs>
          <w:tab w:val="right" w:pos="9639"/>
        </w:tabs>
        <w:jc w:val="right"/>
      </w:pPr>
      <w:r w:rsidRPr="00084D3B">
        <w:rPr>
          <w:b/>
          <w:bCs/>
        </w:rPr>
        <w:t>(c)</w:t>
      </w:r>
      <w:r w:rsidR="00C90B26" w:rsidRPr="00084D3B">
        <w:t xml:space="preserve"> .......................................... </w:t>
      </w:r>
      <w:r w:rsidRPr="00084D3B">
        <w:rPr>
          <w:b/>
          <w:bCs/>
        </w:rPr>
        <w:t>[2]</w:t>
      </w:r>
    </w:p>
    <w:p w14:paraId="310549B1" w14:textId="77777777" w:rsidR="00F43B3C" w:rsidRPr="00084D3B" w:rsidRDefault="00F43B3C" w:rsidP="00C90B26">
      <w:pPr>
        <w:pStyle w:val="AP-Text"/>
      </w:pPr>
    </w:p>
    <w:p w14:paraId="32E8DACD" w14:textId="77777777" w:rsidR="00F43B3C" w:rsidRPr="00084D3B" w:rsidRDefault="001D51FB" w:rsidP="00C90B26">
      <w:pPr>
        <w:pStyle w:val="AP-Questionsub1"/>
      </w:pPr>
      <w:r w:rsidRPr="00084D3B">
        <w:t>Jane says</w:t>
      </w:r>
    </w:p>
    <w:p w14:paraId="1E443FBB" w14:textId="77777777" w:rsidR="00C90B26" w:rsidRPr="00084D3B" w:rsidRDefault="00C90B26" w:rsidP="00C90B26">
      <w:pPr>
        <w:pStyle w:val="AP-Text"/>
      </w:pPr>
    </w:p>
    <w:p w14:paraId="2A1EB999" w14:textId="460A2332" w:rsidR="00F43B3C" w:rsidRPr="00084D3B" w:rsidRDefault="001D51FB" w:rsidP="00C90B26">
      <w:pPr>
        <w:pStyle w:val="AP-Questionsub1text"/>
        <w:rPr>
          <w:rFonts w:ascii="Comic Sans MS" w:hAnsi="Comic Sans MS"/>
        </w:rPr>
      </w:pPr>
      <w:r>
        <w:rPr>
          <w:rFonts w:ascii="Comic Sans MS" w:hAnsi="Comic Sans MS"/>
        </w:rPr>
        <w:t>60</w:t>
      </w:r>
      <w:r w:rsidRPr="00084D3B">
        <w:rPr>
          <w:rFonts w:ascii="Comic Sans MS" w:hAnsi="Comic Sans MS"/>
        </w:rPr>
        <w:t>% of all children coming to the adventure park choose golf.</w:t>
      </w:r>
    </w:p>
    <w:p w14:paraId="4B7A604C" w14:textId="77777777" w:rsidR="00BC11CE" w:rsidRPr="00084D3B" w:rsidRDefault="00BC11CE" w:rsidP="00BC11CE">
      <w:pPr>
        <w:pStyle w:val="AP-Text"/>
      </w:pPr>
    </w:p>
    <w:p w14:paraId="77C2F53A" w14:textId="43E536F6" w:rsidR="00F43B3C" w:rsidRPr="00084D3B" w:rsidRDefault="001D51FB" w:rsidP="00BC11CE">
      <w:pPr>
        <w:pStyle w:val="AP-Questionsub1text"/>
      </w:pPr>
      <w:r w:rsidRPr="00084D3B">
        <w:t>What assumption has Jane made?</w:t>
      </w:r>
    </w:p>
    <w:p w14:paraId="0D469953" w14:textId="77777777" w:rsidR="00F43B3C" w:rsidRPr="00084D3B" w:rsidRDefault="00F43B3C" w:rsidP="00BC11CE">
      <w:pPr>
        <w:pStyle w:val="AP-Questiontext"/>
      </w:pPr>
    </w:p>
    <w:p w14:paraId="79C1F9E4" w14:textId="77777777" w:rsidR="00BC11CE" w:rsidRPr="00084D3B" w:rsidRDefault="001D51FB" w:rsidP="00BC11CE">
      <w:pPr>
        <w:pStyle w:val="AP-Questionsub1text"/>
      </w:pPr>
      <w:r w:rsidRPr="00084D3B">
        <w:t>...........................................................................................................................................</w:t>
      </w:r>
    </w:p>
    <w:p w14:paraId="629C35FC" w14:textId="77777777" w:rsidR="00F43B3C" w:rsidRPr="00084D3B" w:rsidRDefault="00F43B3C" w:rsidP="00BC11CE">
      <w:pPr>
        <w:pStyle w:val="AP-Questiontext"/>
      </w:pPr>
    </w:p>
    <w:p w14:paraId="476A2CAE" w14:textId="751FB178" w:rsidR="00BC11CE" w:rsidRPr="00084D3B" w:rsidRDefault="001D51FB" w:rsidP="00BC11CE">
      <w:pPr>
        <w:pStyle w:val="AP-Questionsub1text"/>
      </w:pPr>
      <w:r w:rsidRPr="00084D3B">
        <w:t xml:space="preserve">..................................................................................................................................... </w:t>
      </w:r>
      <w:r w:rsidRPr="00084D3B">
        <w:rPr>
          <w:b/>
          <w:bCs/>
        </w:rPr>
        <w:t>[</w:t>
      </w:r>
      <w:r w:rsidR="00364DD9">
        <w:rPr>
          <w:b/>
          <w:bCs/>
        </w:rPr>
        <w:t>1</w:t>
      </w:r>
      <w:r w:rsidRPr="00084D3B">
        <w:rPr>
          <w:b/>
          <w:bCs/>
        </w:rPr>
        <w:t>]</w:t>
      </w:r>
    </w:p>
    <w:p w14:paraId="4BE67E60" w14:textId="77777777" w:rsidR="00F43B3C" w:rsidRPr="00084D3B" w:rsidRDefault="001D51FB" w:rsidP="00F43B3C">
      <w:r w:rsidRPr="00084D3B">
        <w:br w:type="page"/>
      </w:r>
    </w:p>
    <w:p w14:paraId="648B0EB3" w14:textId="77777777" w:rsidR="00F43B3C" w:rsidRPr="00084D3B" w:rsidRDefault="001D51FB" w:rsidP="00BC11CE">
      <w:pPr>
        <w:pStyle w:val="AP-Question"/>
      </w:pPr>
      <w:r w:rsidRPr="00084D3B">
        <w:lastRenderedPageBreak/>
        <w:t>Gabi and Finley both have the same number of newspapers to deliver.</w:t>
      </w:r>
    </w:p>
    <w:p w14:paraId="45BFE376" w14:textId="77777777" w:rsidR="00F43B3C" w:rsidRPr="00084D3B" w:rsidRDefault="00F43B3C" w:rsidP="00BC11CE">
      <w:pPr>
        <w:pStyle w:val="AP-Text"/>
      </w:pPr>
    </w:p>
    <w:p w14:paraId="6D85F810" w14:textId="30DE8A7D" w:rsidR="00F43B3C" w:rsidRPr="00084D3B" w:rsidRDefault="001D51FB" w:rsidP="00BC11CE">
      <w:pPr>
        <w:pStyle w:val="AP-Questiontext"/>
      </w:pPr>
      <w:r w:rsidRPr="00084D3B">
        <w:t>By 8am</w:t>
      </w:r>
    </w:p>
    <w:p w14:paraId="478A619E" w14:textId="77777777" w:rsidR="00F43B3C" w:rsidRPr="00084D3B" w:rsidRDefault="001D51FB" w:rsidP="00BC11CE">
      <w:pPr>
        <w:pStyle w:val="AP-Questionbullet"/>
      </w:pPr>
      <w:r w:rsidRPr="00084D3B">
        <w:t>Gabi has delivered 36% of her newspapers</w:t>
      </w:r>
    </w:p>
    <w:p w14:paraId="22CFC224" w14:textId="5C9B07C9" w:rsidR="00F43B3C" w:rsidRPr="00084D3B" w:rsidRDefault="001D51FB" w:rsidP="00BC11CE">
      <w:pPr>
        <w:pStyle w:val="AP-Questionbullet"/>
      </w:pPr>
      <w:r w:rsidRPr="00084D3B">
        <w:t xml:space="preserve">Finley has delivered </w:t>
      </w:r>
      <w:r>
        <w:rPr>
          <w:position w:val="-22"/>
        </w:rPr>
        <w:object w:dxaOrig="217" w:dyaOrig="584" w14:anchorId="72A4637E">
          <v:shape id="_x0000_i1032" type="#_x0000_t75" style="width:11.05pt;height:29.05pt" o:ole="">
            <v:imagedata r:id="rId41" o:title=""/>
          </v:shape>
          <o:OLEObject Type="Embed" ProgID="Equation.DSMT4" ShapeID="_x0000_i1032" DrawAspect="Content" ObjectID="_1800170426" r:id="rId42"/>
        </w:object>
      </w:r>
      <w:r w:rsidRPr="00084D3B">
        <w:t>of his newspapers.</w:t>
      </w:r>
    </w:p>
    <w:p w14:paraId="1757AD75" w14:textId="77777777" w:rsidR="00F43B3C" w:rsidRPr="00084D3B" w:rsidRDefault="00F43B3C" w:rsidP="00BC11CE">
      <w:pPr>
        <w:pStyle w:val="AP-Text"/>
      </w:pPr>
    </w:p>
    <w:p w14:paraId="12349561" w14:textId="77777777" w:rsidR="00BC11CE" w:rsidRPr="00084D3B" w:rsidRDefault="001D51FB">
      <w:pPr>
        <w:pStyle w:val="AP-Questionsub1"/>
        <w:numPr>
          <w:ilvl w:val="0"/>
          <w:numId w:val="17"/>
        </w:numPr>
        <w:ind w:left="1134" w:hanging="567"/>
        <w:rPr>
          <w:color w:val="auto"/>
        </w:rPr>
      </w:pPr>
      <w:r w:rsidRPr="00084D3B">
        <w:t>Who has delivered the greater proportion of their newspapers?</w:t>
      </w:r>
    </w:p>
    <w:p w14:paraId="19A614D5" w14:textId="0A058E66" w:rsidR="00F43B3C" w:rsidRPr="00084D3B" w:rsidRDefault="001D51FB" w:rsidP="00BC11CE">
      <w:pPr>
        <w:pStyle w:val="AP-Questionsub1text"/>
        <w:spacing w:after="2880"/>
      </w:pPr>
      <w:r w:rsidRPr="00084D3B">
        <w:t>Show how you decide.</w:t>
      </w:r>
    </w:p>
    <w:p w14:paraId="4879D570" w14:textId="77777777" w:rsidR="00BC11CE" w:rsidRPr="00084D3B" w:rsidRDefault="001D51FB" w:rsidP="00BC11CE">
      <w:pPr>
        <w:pStyle w:val="AP-Questionsub1text"/>
      </w:pPr>
      <w:r w:rsidRPr="00084D3B">
        <w:t>................................................. because ..........................................................................</w:t>
      </w:r>
    </w:p>
    <w:p w14:paraId="04FDF332" w14:textId="77777777" w:rsidR="00BC11CE" w:rsidRPr="00084D3B" w:rsidRDefault="00BC11CE" w:rsidP="00BC11CE">
      <w:pPr>
        <w:pStyle w:val="AP-Text"/>
      </w:pPr>
    </w:p>
    <w:p w14:paraId="4F2D7908" w14:textId="77777777" w:rsidR="00BC11CE" w:rsidRPr="00084D3B" w:rsidRDefault="001D51FB" w:rsidP="00BC11CE">
      <w:pPr>
        <w:pStyle w:val="AP-Questionsub1text"/>
      </w:pPr>
      <w:r w:rsidRPr="00084D3B">
        <w:t xml:space="preserve">..................................................................................................................................... </w:t>
      </w:r>
      <w:r w:rsidRPr="00084D3B">
        <w:rPr>
          <w:b/>
          <w:bCs/>
        </w:rPr>
        <w:t>[3]</w:t>
      </w:r>
    </w:p>
    <w:p w14:paraId="5DD14079" w14:textId="77777777" w:rsidR="00F43B3C" w:rsidRPr="00084D3B" w:rsidRDefault="00F43B3C" w:rsidP="00BC11CE">
      <w:pPr>
        <w:pStyle w:val="AP-Text"/>
      </w:pPr>
    </w:p>
    <w:p w14:paraId="3FA33D4C" w14:textId="77777777" w:rsidR="00F43B3C" w:rsidRPr="00084D3B" w:rsidRDefault="001D51FB" w:rsidP="00BC11CE">
      <w:pPr>
        <w:pStyle w:val="AP-Questionsub1"/>
        <w:spacing w:after="4032"/>
      </w:pPr>
      <w:r w:rsidRPr="00084D3B">
        <w:t>Work out the smallest possible number of newspapers that Gabi must deliver.</w:t>
      </w:r>
    </w:p>
    <w:p w14:paraId="14C51339" w14:textId="5B0BFBE8" w:rsidR="00F43B3C" w:rsidRPr="00084D3B" w:rsidRDefault="001D51FB" w:rsidP="00BC11CE">
      <w:pPr>
        <w:pStyle w:val="AP-Text"/>
        <w:jc w:val="right"/>
      </w:pPr>
      <w:r w:rsidRPr="00084D3B">
        <w:rPr>
          <w:b/>
          <w:bCs/>
        </w:rPr>
        <w:t>(b)</w:t>
      </w:r>
      <w:r w:rsidR="00BC11CE" w:rsidRPr="00084D3B">
        <w:t xml:space="preserve"> ..........................................  </w:t>
      </w:r>
      <w:r w:rsidRPr="00084D3B">
        <w:rPr>
          <w:b/>
          <w:bCs/>
        </w:rPr>
        <w:t>[2]</w:t>
      </w:r>
    </w:p>
    <w:p w14:paraId="136651E3" w14:textId="77777777" w:rsidR="00F43B3C" w:rsidRPr="00084D3B" w:rsidRDefault="00F43B3C" w:rsidP="00BC11CE">
      <w:pPr>
        <w:pStyle w:val="AP-Text"/>
      </w:pPr>
    </w:p>
    <w:p w14:paraId="57603546" w14:textId="77777777" w:rsidR="00F43B3C" w:rsidRPr="00084D3B" w:rsidRDefault="001D51FB" w:rsidP="00BC11CE">
      <w:pPr>
        <w:pStyle w:val="AP-Question"/>
      </w:pPr>
      <w:r w:rsidRPr="00084D3B">
        <w:t xml:space="preserve">A number, </w:t>
      </w:r>
      <w:r w:rsidRPr="00084D3B">
        <w:rPr>
          <w:i/>
        </w:rPr>
        <w:t>n</w:t>
      </w:r>
      <w:r w:rsidRPr="00084D3B">
        <w:t>, is given as 3.8, truncated to 1 decimal place.</w:t>
      </w:r>
    </w:p>
    <w:p w14:paraId="20E8A708" w14:textId="77777777" w:rsidR="00F43B3C" w:rsidRPr="00084D3B" w:rsidRDefault="00F43B3C" w:rsidP="00BC11CE">
      <w:pPr>
        <w:pStyle w:val="AP-Text"/>
      </w:pPr>
    </w:p>
    <w:p w14:paraId="185CA744" w14:textId="77777777" w:rsidR="00F43B3C" w:rsidRPr="00084D3B" w:rsidRDefault="001D51FB" w:rsidP="00BC11CE">
      <w:pPr>
        <w:pStyle w:val="AP-Questiontext"/>
        <w:spacing w:after="1440"/>
      </w:pPr>
      <w:r w:rsidRPr="00084D3B">
        <w:t xml:space="preserve">Complete the error interval for </w:t>
      </w:r>
      <w:r w:rsidRPr="00084D3B">
        <w:rPr>
          <w:i/>
        </w:rPr>
        <w:t xml:space="preserve">n </w:t>
      </w:r>
      <w:r w:rsidRPr="00084D3B">
        <w:t>using a number and a symbol.</w:t>
      </w:r>
    </w:p>
    <w:p w14:paraId="469207EB" w14:textId="77777777" w:rsidR="00F43B3C" w:rsidRPr="00084D3B" w:rsidRDefault="001D51FB" w:rsidP="00BC11CE">
      <w:pPr>
        <w:pStyle w:val="AP-Text"/>
        <w:jc w:val="right"/>
        <w:rPr>
          <w:b/>
        </w:rPr>
      </w:pPr>
      <w:r w:rsidRPr="00084D3B">
        <w:t xml:space="preserve">...................... </w:t>
      </w:r>
      <w:r w:rsidRPr="00084D3B">
        <w:rPr>
          <w:rFonts w:ascii="Symbol" w:hAnsi="Symbol"/>
        </w:rPr>
        <w:sym w:font="Symbol" w:char="F0A3"/>
      </w:r>
      <w:r w:rsidRPr="00084D3B">
        <w:rPr>
          <w:rFonts w:ascii="Tahoma"/>
        </w:rPr>
        <w:t xml:space="preserve"> </w:t>
      </w:r>
      <w:r w:rsidRPr="00084D3B">
        <w:rPr>
          <w:i/>
        </w:rPr>
        <w:t xml:space="preserve">n </w:t>
      </w:r>
      <w:r w:rsidRPr="00084D3B">
        <w:t xml:space="preserve">................... 3.9 </w:t>
      </w:r>
      <w:r w:rsidRPr="00084D3B">
        <w:rPr>
          <w:b/>
        </w:rPr>
        <w:t>[2]</w:t>
      </w:r>
    </w:p>
    <w:p w14:paraId="6B4695FD" w14:textId="77777777" w:rsidR="00F43B3C" w:rsidRPr="00084D3B" w:rsidRDefault="001D51FB" w:rsidP="00F43B3C">
      <w:r w:rsidRPr="00084D3B">
        <w:br w:type="page"/>
      </w:r>
    </w:p>
    <w:p w14:paraId="0DF50007" w14:textId="77777777" w:rsidR="00F43B3C" w:rsidRPr="00084D3B" w:rsidRDefault="001D51FB" w:rsidP="00BC11CE">
      <w:pPr>
        <w:pStyle w:val="AP-Question"/>
      </w:pPr>
      <w:r w:rsidRPr="00084D3B">
        <w:lastRenderedPageBreak/>
        <w:t>In this question all measurements are in centimetres.</w:t>
      </w:r>
    </w:p>
    <w:p w14:paraId="0B0EBC6D" w14:textId="77777777" w:rsidR="00F43B3C" w:rsidRPr="00084D3B" w:rsidRDefault="00F43B3C" w:rsidP="00BC11CE">
      <w:pPr>
        <w:pStyle w:val="AP-Text"/>
      </w:pPr>
    </w:p>
    <w:p w14:paraId="4F5F57B2" w14:textId="77777777" w:rsidR="00F43B3C" w:rsidRPr="00084D3B" w:rsidRDefault="001D51FB" w:rsidP="00BC11CE">
      <w:pPr>
        <w:pStyle w:val="AP-Questiontext"/>
      </w:pPr>
      <w:r w:rsidRPr="00084D3B">
        <w:t>The shaded shape is made by cutting a square from the corner of a rectangle.</w:t>
      </w:r>
    </w:p>
    <w:p w14:paraId="17B4270D" w14:textId="77777777" w:rsidR="00F43B3C" w:rsidRPr="00084D3B" w:rsidRDefault="00F43B3C" w:rsidP="00BC11CE">
      <w:pPr>
        <w:pStyle w:val="AP-Text"/>
      </w:pPr>
    </w:p>
    <w:p w14:paraId="754AD9F6" w14:textId="77777777" w:rsidR="00F43B3C" w:rsidRPr="00084D3B" w:rsidRDefault="001D51FB" w:rsidP="00BC11CE">
      <w:pPr>
        <w:pStyle w:val="AP-Questiontext"/>
      </w:pPr>
      <w:r w:rsidRPr="00084D3B">
        <w:rPr>
          <w:noProof/>
        </w:rPr>
        <w:drawing>
          <wp:inline distT="0" distB="0" distL="0" distR="0" wp14:anchorId="010C0D11" wp14:editId="465DF581">
            <wp:extent cx="3563119" cy="1338075"/>
            <wp:effectExtent l="0" t="0" r="0" b="0"/>
            <wp:docPr id="1509577431"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403231" name="Picture 1509577431"/>
                    <pic:cNvPicPr/>
                  </pic:nvPicPr>
                  <pic:blipFill>
                    <a:blip r:embed="rId43"/>
                    <a:stretch>
                      <a:fillRect/>
                    </a:stretch>
                  </pic:blipFill>
                  <pic:spPr>
                    <a:xfrm>
                      <a:off x="0" y="0"/>
                      <a:ext cx="3563119" cy="1338075"/>
                    </a:xfrm>
                    <a:prstGeom prst="rect">
                      <a:avLst/>
                    </a:prstGeom>
                  </pic:spPr>
                </pic:pic>
              </a:graphicData>
            </a:graphic>
          </wp:inline>
        </w:drawing>
      </w:r>
    </w:p>
    <w:p w14:paraId="5398B411" w14:textId="71CB1764" w:rsidR="00F43B3C" w:rsidRPr="00084D3B" w:rsidRDefault="001D51FB" w:rsidP="00BC11CE">
      <w:pPr>
        <w:pStyle w:val="AP-Questiontext"/>
      </w:pPr>
      <w:r w:rsidRPr="00084D3B">
        <w:t xml:space="preserve">The width of the rectangle is </w:t>
      </w:r>
      <w:r w:rsidRPr="00084D3B">
        <w:rPr>
          <w:i/>
        </w:rPr>
        <w:t>k</w:t>
      </w:r>
      <w:r w:rsidRPr="00084D3B">
        <w:t>.</w:t>
      </w:r>
    </w:p>
    <w:p w14:paraId="60A42815" w14:textId="77777777" w:rsidR="00BC11CE" w:rsidRPr="00084D3B" w:rsidRDefault="001D51FB" w:rsidP="00BC11CE">
      <w:pPr>
        <w:pStyle w:val="AP-Questiontext"/>
      </w:pPr>
      <w:r w:rsidRPr="00084D3B">
        <w:t>The length of the rectangle is 3</w:t>
      </w:r>
      <w:r w:rsidRPr="00084D3B">
        <w:rPr>
          <w:i/>
        </w:rPr>
        <w:t>k</w:t>
      </w:r>
      <w:r w:rsidRPr="00084D3B">
        <w:t xml:space="preserve">. </w:t>
      </w:r>
    </w:p>
    <w:p w14:paraId="2440DA34" w14:textId="778FBF20" w:rsidR="00F43B3C" w:rsidRPr="00084D3B" w:rsidRDefault="001D51FB" w:rsidP="00BC11CE">
      <w:pPr>
        <w:pStyle w:val="AP-Questiontext"/>
      </w:pPr>
      <w:r w:rsidRPr="00084D3B">
        <w:t xml:space="preserve">Each side of the square is </w:t>
      </w:r>
      <w:r w:rsidRPr="00084D3B">
        <w:rPr>
          <w:i/>
        </w:rPr>
        <w:t>g</w:t>
      </w:r>
      <w:r w:rsidRPr="00084D3B">
        <w:t>.</w:t>
      </w:r>
    </w:p>
    <w:p w14:paraId="66FFB130" w14:textId="77777777" w:rsidR="00F43B3C" w:rsidRPr="00084D3B" w:rsidRDefault="00F43B3C" w:rsidP="00BC11CE">
      <w:pPr>
        <w:pStyle w:val="AP-Text"/>
      </w:pPr>
    </w:p>
    <w:p w14:paraId="7A3D7665" w14:textId="77777777" w:rsidR="00F43B3C" w:rsidRPr="00084D3B" w:rsidRDefault="001D51FB">
      <w:pPr>
        <w:pStyle w:val="AP-Questionsub1"/>
        <w:numPr>
          <w:ilvl w:val="0"/>
          <w:numId w:val="18"/>
        </w:numPr>
        <w:ind w:left="1134" w:hanging="567"/>
      </w:pPr>
      <w:r w:rsidRPr="00084D3B">
        <w:t>Write down the relationship between the length and the width of the rectangle.</w:t>
      </w:r>
    </w:p>
    <w:p w14:paraId="22F3F97A" w14:textId="77777777" w:rsidR="00F43B3C" w:rsidRPr="00084D3B" w:rsidRDefault="00F43B3C" w:rsidP="00BC11CE">
      <w:pPr>
        <w:pStyle w:val="AP-Text"/>
      </w:pPr>
    </w:p>
    <w:p w14:paraId="344D1DCF" w14:textId="768EA208" w:rsidR="00BC11CE" w:rsidRPr="00084D3B" w:rsidRDefault="001D51FB" w:rsidP="00BC11CE">
      <w:pPr>
        <w:pStyle w:val="AP-Questionsub1text"/>
      </w:pPr>
      <w:r w:rsidRPr="00084D3B">
        <w:t xml:space="preserve">..................................................................................................................................... </w:t>
      </w:r>
      <w:r w:rsidRPr="00084D3B">
        <w:rPr>
          <w:b/>
          <w:bCs/>
        </w:rPr>
        <w:t>[1]</w:t>
      </w:r>
    </w:p>
    <w:p w14:paraId="6AB25E7F" w14:textId="77777777" w:rsidR="00F43B3C" w:rsidRPr="00084D3B" w:rsidRDefault="00F43B3C" w:rsidP="00BC11CE">
      <w:pPr>
        <w:pStyle w:val="AP-Text"/>
      </w:pPr>
    </w:p>
    <w:p w14:paraId="3C0A643E" w14:textId="77777777" w:rsidR="00BC11CE" w:rsidRPr="00084D3B" w:rsidRDefault="001D51FB" w:rsidP="00BC11CE">
      <w:pPr>
        <w:pStyle w:val="AP-Questionsub1"/>
      </w:pPr>
      <w:r w:rsidRPr="00084D3B">
        <w:t xml:space="preserve">Find an expression for the area of the shaded shape. </w:t>
      </w:r>
    </w:p>
    <w:p w14:paraId="57E023FF" w14:textId="22CD60E1" w:rsidR="00F43B3C" w:rsidRPr="00084D3B" w:rsidRDefault="001D51FB" w:rsidP="0077519A">
      <w:pPr>
        <w:pStyle w:val="AP-Questionsub1text"/>
        <w:spacing w:after="1872"/>
      </w:pPr>
      <w:r w:rsidRPr="00084D3B">
        <w:t>Give your answer in its simplest form.</w:t>
      </w:r>
    </w:p>
    <w:p w14:paraId="5C4C7130" w14:textId="5B22DF8E" w:rsidR="00F43B3C" w:rsidRPr="00084D3B" w:rsidRDefault="001D51FB" w:rsidP="00BC11CE">
      <w:pPr>
        <w:pStyle w:val="AP-Text"/>
        <w:jc w:val="right"/>
      </w:pPr>
      <w:r w:rsidRPr="00084D3B">
        <w:rPr>
          <w:b/>
          <w:bCs/>
        </w:rPr>
        <w:t>(b)</w:t>
      </w:r>
      <w:r w:rsidR="00BC11CE" w:rsidRPr="00084D3B">
        <w:t xml:space="preserve"> ..........................................  </w:t>
      </w:r>
      <w:r w:rsidRPr="00084D3B">
        <w:rPr>
          <w:b/>
          <w:bCs/>
        </w:rPr>
        <w:t>[2]</w:t>
      </w:r>
    </w:p>
    <w:p w14:paraId="7B9F234A" w14:textId="77777777" w:rsidR="00F43B3C" w:rsidRPr="00084D3B" w:rsidRDefault="00F43B3C" w:rsidP="00BC11CE">
      <w:pPr>
        <w:pStyle w:val="AP-Text"/>
      </w:pPr>
    </w:p>
    <w:p w14:paraId="0DE00471" w14:textId="77777777" w:rsidR="00FC030D" w:rsidRDefault="001D51FB" w:rsidP="00FC030D">
      <w:pPr>
        <w:pStyle w:val="AP-Questionsub1i"/>
      </w:pPr>
      <w:r w:rsidRPr="00084D3B">
        <w:rPr>
          <w:b/>
        </w:rPr>
        <w:t>(i)</w:t>
      </w:r>
      <w:r w:rsidRPr="00084D3B">
        <w:rPr>
          <w:b/>
        </w:rPr>
        <w:tab/>
      </w:r>
      <w:r w:rsidRPr="00084D3B">
        <w:t xml:space="preserve">Find an expression for the perimeter of the shaded shape. </w:t>
      </w:r>
    </w:p>
    <w:p w14:paraId="2319BA75" w14:textId="0DF512D4" w:rsidR="00F43B3C" w:rsidRPr="00084D3B" w:rsidRDefault="001D51FB" w:rsidP="00FC030D">
      <w:pPr>
        <w:pStyle w:val="AP-Questionsub2text"/>
        <w:spacing w:after="1872"/>
      </w:pPr>
      <w:r w:rsidRPr="00084D3B">
        <w:t>Give your answer in its simplest form.</w:t>
      </w:r>
    </w:p>
    <w:p w14:paraId="72CA6E39" w14:textId="07948BDD" w:rsidR="00F43B3C" w:rsidRPr="00084D3B" w:rsidRDefault="001D51FB" w:rsidP="00BC11CE">
      <w:pPr>
        <w:pStyle w:val="AP-Text"/>
        <w:jc w:val="right"/>
      </w:pPr>
      <w:r w:rsidRPr="00084D3B">
        <w:rPr>
          <w:b/>
          <w:bCs/>
        </w:rPr>
        <w:t>(c)(i)</w:t>
      </w:r>
      <w:r w:rsidR="00BC11CE" w:rsidRPr="00084D3B">
        <w:t xml:space="preserve"> ..........................................  </w:t>
      </w:r>
      <w:r w:rsidRPr="00084D3B">
        <w:rPr>
          <w:b/>
          <w:bCs/>
        </w:rPr>
        <w:t>[3]</w:t>
      </w:r>
    </w:p>
    <w:p w14:paraId="5AF3869A" w14:textId="77777777" w:rsidR="00F43B3C" w:rsidRPr="00084D3B" w:rsidRDefault="00F43B3C" w:rsidP="00F43B3C">
      <w:pPr>
        <w:pStyle w:val="BodyText"/>
        <w:spacing w:before="14"/>
        <w:rPr>
          <w:b/>
        </w:rPr>
      </w:pPr>
    </w:p>
    <w:p w14:paraId="4B7FB290" w14:textId="7347D8FD" w:rsidR="00F43B3C" w:rsidRPr="00084D3B" w:rsidRDefault="001D51FB" w:rsidP="0077519A">
      <w:pPr>
        <w:pStyle w:val="AP-Questionsub2ii"/>
        <w:spacing w:after="1440"/>
        <w:rPr>
          <w:spacing w:val="0"/>
        </w:rPr>
      </w:pPr>
      <w:r w:rsidRPr="00084D3B">
        <w:rPr>
          <w:b/>
          <w:spacing w:val="0"/>
        </w:rPr>
        <w:tab/>
      </w:r>
      <w:r w:rsidRPr="00084D3B">
        <w:rPr>
          <w:spacing w:val="0"/>
        </w:rPr>
        <w:t xml:space="preserve">Find the value of </w:t>
      </w:r>
      <w:r w:rsidRPr="00084D3B">
        <w:rPr>
          <w:i/>
          <w:spacing w:val="0"/>
        </w:rPr>
        <w:t xml:space="preserve">k </w:t>
      </w:r>
      <w:r w:rsidRPr="00084D3B">
        <w:rPr>
          <w:spacing w:val="0"/>
        </w:rPr>
        <w:t>when the perimeter of the shaded shape is 81.6.</w:t>
      </w:r>
    </w:p>
    <w:p w14:paraId="2E857C17" w14:textId="55921493" w:rsidR="00F43B3C" w:rsidRPr="00084D3B" w:rsidRDefault="001D51FB" w:rsidP="0077519A">
      <w:pPr>
        <w:pStyle w:val="AP-Text"/>
        <w:jc w:val="right"/>
        <w:rPr>
          <w:b/>
          <w:bCs/>
        </w:rPr>
      </w:pPr>
      <w:r w:rsidRPr="00084D3B">
        <w:rPr>
          <w:b/>
          <w:bCs/>
        </w:rPr>
        <w:t>(ii)</w:t>
      </w:r>
      <w:r w:rsidR="0077519A" w:rsidRPr="00084D3B">
        <w:t xml:space="preserve"> </w:t>
      </w:r>
      <w:r w:rsidRPr="00084D3B">
        <w:rPr>
          <w:i/>
        </w:rPr>
        <w:t xml:space="preserve">k </w:t>
      </w:r>
      <w:r w:rsidRPr="00084D3B">
        <w:rPr>
          <w:rFonts w:ascii="Times New Roman"/>
        </w:rPr>
        <w:t>=</w:t>
      </w:r>
      <w:r w:rsidR="0077519A" w:rsidRPr="00084D3B">
        <w:rPr>
          <w:rFonts w:ascii="Times New Roman"/>
        </w:rPr>
        <w:t xml:space="preserve"> </w:t>
      </w:r>
      <w:r w:rsidR="0077519A" w:rsidRPr="00084D3B">
        <w:t xml:space="preserve">..........................................  </w:t>
      </w:r>
      <w:r w:rsidRPr="00084D3B">
        <w:rPr>
          <w:b/>
          <w:bCs/>
        </w:rPr>
        <w:t>[2]</w:t>
      </w:r>
    </w:p>
    <w:p w14:paraId="51F652CD" w14:textId="77777777" w:rsidR="00F43B3C" w:rsidRPr="00084D3B" w:rsidRDefault="001D51FB" w:rsidP="00F43B3C">
      <w:r w:rsidRPr="00084D3B">
        <w:br w:type="page"/>
      </w:r>
    </w:p>
    <w:p w14:paraId="71D35125" w14:textId="0B7971D7" w:rsidR="00F43B3C" w:rsidRPr="00084D3B" w:rsidRDefault="001D51FB" w:rsidP="004819F3">
      <w:pPr>
        <w:pStyle w:val="AP-Question"/>
      </w:pPr>
      <w:r w:rsidRPr="00084D3B">
        <w:lastRenderedPageBreak/>
        <w:t xml:space="preserve">Here is a table of values for </w:t>
      </w:r>
      <w:r w:rsidRPr="00084D3B">
        <w:rPr>
          <w:i/>
        </w:rPr>
        <w:t xml:space="preserve">y </w:t>
      </w:r>
      <w:r w:rsidRPr="00084D3B">
        <w:rPr>
          <w:rFonts w:ascii="Times New Roman"/>
        </w:rPr>
        <w:t xml:space="preserve">= </w:t>
      </w:r>
      <w:r w:rsidRPr="00084D3B">
        <w:t>2</w:t>
      </w:r>
      <w:r w:rsidRPr="00084D3B">
        <w:rPr>
          <w:i/>
        </w:rPr>
        <w:t>x</w:t>
      </w:r>
      <w:r w:rsidRPr="00084D3B">
        <w:rPr>
          <w:vertAlign w:val="superscript"/>
        </w:rPr>
        <w:t>2</w:t>
      </w:r>
      <w:r w:rsidRPr="00084D3B">
        <w:t xml:space="preserve"> </w:t>
      </w:r>
      <w:r w:rsidR="00A5645A">
        <w:t>−</w:t>
      </w:r>
      <w:r w:rsidRPr="00084D3B">
        <w:rPr>
          <w:rFonts w:ascii="Times New Roman"/>
        </w:rPr>
        <w:t xml:space="preserve"> </w:t>
      </w:r>
      <w:r w:rsidRPr="00084D3B">
        <w:t>4</w:t>
      </w:r>
      <w:r w:rsidRPr="00084D3B">
        <w:rPr>
          <w:i/>
        </w:rPr>
        <w:t xml:space="preserve">x </w:t>
      </w:r>
      <w:r w:rsidRPr="00084D3B">
        <w:t>.</w:t>
      </w:r>
    </w:p>
    <w:p w14:paraId="52DCEE01" w14:textId="77777777" w:rsidR="00F43B3C" w:rsidRPr="00084D3B" w:rsidRDefault="00F43B3C" w:rsidP="004819F3">
      <w:pPr>
        <w:pStyle w:val="AP-Text"/>
      </w:pPr>
    </w:p>
    <w:tbl>
      <w:tblPr>
        <w:tblW w:w="0" w:type="auto"/>
        <w:tblInd w:w="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737"/>
        <w:gridCol w:w="737"/>
        <w:gridCol w:w="737"/>
        <w:gridCol w:w="737"/>
        <w:gridCol w:w="737"/>
        <w:gridCol w:w="737"/>
        <w:gridCol w:w="737"/>
      </w:tblGrid>
      <w:tr w:rsidR="007819A7" w14:paraId="687E8CDD" w14:textId="77777777" w:rsidTr="004819F3">
        <w:trPr>
          <w:trHeight w:val="340"/>
        </w:trPr>
        <w:tc>
          <w:tcPr>
            <w:tcW w:w="737" w:type="dxa"/>
            <w:tcBorders>
              <w:right w:val="single" w:sz="12" w:space="0" w:color="auto"/>
            </w:tcBorders>
            <w:vAlign w:val="center"/>
          </w:tcPr>
          <w:p w14:paraId="00A3760E" w14:textId="77777777" w:rsidR="00FC030D" w:rsidRPr="00197586" w:rsidRDefault="001D51FB" w:rsidP="004819F3">
            <w:pPr>
              <w:pStyle w:val="AP-Text"/>
              <w:jc w:val="center"/>
              <w:rPr>
                <w:i/>
                <w:iCs/>
              </w:rPr>
            </w:pPr>
            <w:r w:rsidRPr="00197586">
              <w:rPr>
                <w:i/>
                <w:iCs/>
              </w:rPr>
              <w:t>x</w:t>
            </w:r>
          </w:p>
        </w:tc>
        <w:tc>
          <w:tcPr>
            <w:tcW w:w="737" w:type="dxa"/>
            <w:vAlign w:val="center"/>
          </w:tcPr>
          <w:p w14:paraId="19F4BAD3" w14:textId="417ECA00" w:rsidR="00FC030D" w:rsidRPr="00084D3B" w:rsidRDefault="001D51FB" w:rsidP="004819F3">
            <w:pPr>
              <w:pStyle w:val="AP-Text"/>
              <w:jc w:val="center"/>
            </w:pPr>
            <w:r w:rsidRPr="00084D3B">
              <w:rPr>
                <w:rFonts w:ascii="Times New Roman"/>
                <w:sz w:val="16"/>
              </w:rPr>
              <w:t>-</w:t>
            </w:r>
            <w:r w:rsidRPr="00084D3B">
              <w:rPr>
                <w:position w:val="-4"/>
              </w:rPr>
              <w:t>2</w:t>
            </w:r>
          </w:p>
        </w:tc>
        <w:tc>
          <w:tcPr>
            <w:tcW w:w="737" w:type="dxa"/>
            <w:vAlign w:val="center"/>
          </w:tcPr>
          <w:p w14:paraId="5CAFEBEC" w14:textId="77777777" w:rsidR="00FC030D" w:rsidRPr="00084D3B" w:rsidRDefault="001D51FB" w:rsidP="004819F3">
            <w:pPr>
              <w:pStyle w:val="AP-Text"/>
              <w:jc w:val="center"/>
            </w:pPr>
            <w:r w:rsidRPr="00084D3B">
              <w:rPr>
                <w:rFonts w:ascii="Times New Roman"/>
                <w:sz w:val="16"/>
              </w:rPr>
              <w:t>-</w:t>
            </w:r>
            <w:r w:rsidRPr="00084D3B">
              <w:rPr>
                <w:position w:val="-4"/>
              </w:rPr>
              <w:t>1</w:t>
            </w:r>
          </w:p>
        </w:tc>
        <w:tc>
          <w:tcPr>
            <w:tcW w:w="737" w:type="dxa"/>
            <w:vAlign w:val="center"/>
          </w:tcPr>
          <w:p w14:paraId="63FA95B6" w14:textId="77777777" w:rsidR="00FC030D" w:rsidRPr="00084D3B" w:rsidRDefault="001D51FB" w:rsidP="004819F3">
            <w:pPr>
              <w:pStyle w:val="AP-Text"/>
              <w:jc w:val="center"/>
            </w:pPr>
            <w:r w:rsidRPr="00084D3B">
              <w:t>0</w:t>
            </w:r>
          </w:p>
        </w:tc>
        <w:tc>
          <w:tcPr>
            <w:tcW w:w="737" w:type="dxa"/>
            <w:vAlign w:val="center"/>
          </w:tcPr>
          <w:p w14:paraId="1F4E4887" w14:textId="77777777" w:rsidR="00FC030D" w:rsidRPr="00084D3B" w:rsidRDefault="001D51FB" w:rsidP="004819F3">
            <w:pPr>
              <w:pStyle w:val="AP-Text"/>
              <w:jc w:val="center"/>
            </w:pPr>
            <w:r w:rsidRPr="00084D3B">
              <w:t>1</w:t>
            </w:r>
          </w:p>
        </w:tc>
        <w:tc>
          <w:tcPr>
            <w:tcW w:w="737" w:type="dxa"/>
            <w:vAlign w:val="center"/>
          </w:tcPr>
          <w:p w14:paraId="19411B9E" w14:textId="77777777" w:rsidR="00FC030D" w:rsidRPr="00084D3B" w:rsidRDefault="001D51FB" w:rsidP="004819F3">
            <w:pPr>
              <w:pStyle w:val="AP-Text"/>
              <w:jc w:val="center"/>
            </w:pPr>
            <w:r w:rsidRPr="00084D3B">
              <w:t>2</w:t>
            </w:r>
          </w:p>
        </w:tc>
        <w:tc>
          <w:tcPr>
            <w:tcW w:w="737" w:type="dxa"/>
            <w:vAlign w:val="center"/>
          </w:tcPr>
          <w:p w14:paraId="71CD3531" w14:textId="77777777" w:rsidR="00FC030D" w:rsidRPr="00084D3B" w:rsidRDefault="001D51FB" w:rsidP="004819F3">
            <w:pPr>
              <w:pStyle w:val="AP-Text"/>
              <w:jc w:val="center"/>
            </w:pPr>
            <w:r w:rsidRPr="00084D3B">
              <w:t>3</w:t>
            </w:r>
          </w:p>
        </w:tc>
      </w:tr>
      <w:tr w:rsidR="007819A7" w14:paraId="276117CE" w14:textId="77777777" w:rsidTr="004819F3">
        <w:trPr>
          <w:trHeight w:val="340"/>
        </w:trPr>
        <w:tc>
          <w:tcPr>
            <w:tcW w:w="737" w:type="dxa"/>
            <w:tcBorders>
              <w:right w:val="single" w:sz="12" w:space="0" w:color="auto"/>
            </w:tcBorders>
            <w:vAlign w:val="center"/>
          </w:tcPr>
          <w:p w14:paraId="59EEE20F" w14:textId="77777777" w:rsidR="00FC030D" w:rsidRPr="00197586" w:rsidRDefault="001D51FB" w:rsidP="004819F3">
            <w:pPr>
              <w:pStyle w:val="AP-Text"/>
              <w:jc w:val="center"/>
              <w:rPr>
                <w:i/>
                <w:iCs/>
              </w:rPr>
            </w:pPr>
            <w:r w:rsidRPr="00197586">
              <w:rPr>
                <w:i/>
                <w:iCs/>
              </w:rPr>
              <w:t>y</w:t>
            </w:r>
          </w:p>
        </w:tc>
        <w:tc>
          <w:tcPr>
            <w:tcW w:w="737" w:type="dxa"/>
            <w:vAlign w:val="center"/>
          </w:tcPr>
          <w:p w14:paraId="3C63493E" w14:textId="130A6C4F" w:rsidR="00FC030D" w:rsidRPr="00084D3B" w:rsidRDefault="001D51FB" w:rsidP="004819F3">
            <w:pPr>
              <w:pStyle w:val="AP-Text"/>
              <w:jc w:val="center"/>
            </w:pPr>
            <w:r w:rsidRPr="00084D3B">
              <w:t>16</w:t>
            </w:r>
          </w:p>
        </w:tc>
        <w:tc>
          <w:tcPr>
            <w:tcW w:w="737" w:type="dxa"/>
            <w:vAlign w:val="center"/>
          </w:tcPr>
          <w:p w14:paraId="47FDA9A9" w14:textId="77777777" w:rsidR="00FC030D" w:rsidRPr="00084D3B" w:rsidRDefault="001D51FB" w:rsidP="004819F3">
            <w:pPr>
              <w:pStyle w:val="AP-Text"/>
              <w:jc w:val="center"/>
            </w:pPr>
            <w:r w:rsidRPr="00084D3B">
              <w:t>6</w:t>
            </w:r>
          </w:p>
        </w:tc>
        <w:tc>
          <w:tcPr>
            <w:tcW w:w="737" w:type="dxa"/>
            <w:vAlign w:val="center"/>
          </w:tcPr>
          <w:p w14:paraId="6962A5F0" w14:textId="77777777" w:rsidR="00FC030D" w:rsidRPr="00084D3B" w:rsidRDefault="001D51FB" w:rsidP="004819F3">
            <w:pPr>
              <w:pStyle w:val="AP-Text"/>
              <w:jc w:val="center"/>
            </w:pPr>
            <w:r w:rsidRPr="00084D3B">
              <w:t>0</w:t>
            </w:r>
          </w:p>
        </w:tc>
        <w:tc>
          <w:tcPr>
            <w:tcW w:w="737" w:type="dxa"/>
            <w:vAlign w:val="center"/>
          </w:tcPr>
          <w:p w14:paraId="0884D776" w14:textId="77777777" w:rsidR="00FC030D" w:rsidRPr="00084D3B" w:rsidRDefault="001D51FB" w:rsidP="004819F3">
            <w:pPr>
              <w:pStyle w:val="AP-Text"/>
              <w:jc w:val="center"/>
            </w:pPr>
            <w:r w:rsidRPr="00084D3B">
              <w:rPr>
                <w:rFonts w:ascii="Times New Roman"/>
                <w:sz w:val="16"/>
              </w:rPr>
              <w:t>-</w:t>
            </w:r>
            <w:r w:rsidRPr="00084D3B">
              <w:rPr>
                <w:position w:val="-4"/>
              </w:rPr>
              <w:t>2</w:t>
            </w:r>
          </w:p>
        </w:tc>
        <w:tc>
          <w:tcPr>
            <w:tcW w:w="737" w:type="dxa"/>
            <w:vAlign w:val="center"/>
          </w:tcPr>
          <w:p w14:paraId="6B4A733A" w14:textId="77777777" w:rsidR="00FC030D" w:rsidRPr="00084D3B" w:rsidRDefault="001D51FB" w:rsidP="004819F3">
            <w:pPr>
              <w:pStyle w:val="AP-Text"/>
              <w:jc w:val="center"/>
            </w:pPr>
            <w:r w:rsidRPr="00084D3B">
              <w:t>0</w:t>
            </w:r>
          </w:p>
        </w:tc>
        <w:tc>
          <w:tcPr>
            <w:tcW w:w="737" w:type="dxa"/>
            <w:vAlign w:val="center"/>
          </w:tcPr>
          <w:p w14:paraId="22335C1A" w14:textId="77777777" w:rsidR="00FC030D" w:rsidRPr="00084D3B" w:rsidRDefault="001D51FB" w:rsidP="004819F3">
            <w:pPr>
              <w:pStyle w:val="AP-Text"/>
              <w:jc w:val="center"/>
            </w:pPr>
            <w:r w:rsidRPr="00084D3B">
              <w:t>6</w:t>
            </w:r>
          </w:p>
        </w:tc>
      </w:tr>
    </w:tbl>
    <w:p w14:paraId="52DB02D1" w14:textId="77777777" w:rsidR="00F43B3C" w:rsidRPr="00084D3B" w:rsidRDefault="00F43B3C" w:rsidP="004819F3">
      <w:pPr>
        <w:pStyle w:val="AP-Text"/>
      </w:pPr>
    </w:p>
    <w:p w14:paraId="3707E29E" w14:textId="28A93D8D" w:rsidR="00F43B3C" w:rsidRPr="00084D3B" w:rsidRDefault="001D51FB">
      <w:pPr>
        <w:pStyle w:val="AP-Questionsub1"/>
        <w:numPr>
          <w:ilvl w:val="0"/>
          <w:numId w:val="20"/>
        </w:numPr>
        <w:ind w:left="1134" w:hanging="567"/>
      </w:pPr>
      <w:r w:rsidRPr="00084D3B">
        <w:t xml:space="preserve">Draw the graph of </w:t>
      </w:r>
      <w:r w:rsidRPr="00084D3B">
        <w:rPr>
          <w:i/>
        </w:rPr>
        <w:t xml:space="preserve">y </w:t>
      </w:r>
      <w:r w:rsidRPr="00084D3B">
        <w:rPr>
          <w:rFonts w:ascii="Times New Roman"/>
        </w:rPr>
        <w:t xml:space="preserve">= </w:t>
      </w:r>
      <w:r w:rsidRPr="00084D3B">
        <w:t>2</w:t>
      </w:r>
      <w:r w:rsidRPr="00084D3B">
        <w:rPr>
          <w:i/>
        </w:rPr>
        <w:t>x</w:t>
      </w:r>
      <w:r w:rsidRPr="00084D3B">
        <w:rPr>
          <w:vertAlign w:val="superscript"/>
        </w:rPr>
        <w:t>2</w:t>
      </w:r>
      <w:r w:rsidRPr="00084D3B">
        <w:t xml:space="preserve"> </w:t>
      </w:r>
      <w:r w:rsidR="00DC4A75">
        <w:t>−</w:t>
      </w:r>
      <w:r w:rsidRPr="00084D3B">
        <w:rPr>
          <w:rFonts w:ascii="Times New Roman"/>
        </w:rPr>
        <w:t xml:space="preserve"> </w:t>
      </w:r>
      <w:r w:rsidR="00DC4A75">
        <w:t>4</w:t>
      </w:r>
      <w:r w:rsidRPr="00084D3B">
        <w:rPr>
          <w:i/>
        </w:rPr>
        <w:t xml:space="preserve">x </w:t>
      </w:r>
      <w:r w:rsidRPr="00084D3B">
        <w:t xml:space="preserve">for values of </w:t>
      </w:r>
      <w:r w:rsidRPr="00084D3B">
        <w:rPr>
          <w:i/>
        </w:rPr>
        <w:t xml:space="preserve">x </w:t>
      </w:r>
      <w:r w:rsidRPr="00084D3B">
        <w:t xml:space="preserve">from </w:t>
      </w:r>
      <w:r w:rsidRPr="00084D3B">
        <w:rPr>
          <w:rFonts w:ascii="Times New Roman"/>
          <w:position w:val="5"/>
          <w:sz w:val="16"/>
        </w:rPr>
        <w:t>-</w:t>
      </w:r>
      <w:r w:rsidRPr="00084D3B">
        <w:t>2 to 3.</w:t>
      </w:r>
    </w:p>
    <w:p w14:paraId="448DA74F" w14:textId="77777777" w:rsidR="00F43B3C" w:rsidRPr="00084D3B" w:rsidRDefault="00F43B3C" w:rsidP="004819F3">
      <w:pPr>
        <w:pStyle w:val="AP-Text"/>
      </w:pPr>
    </w:p>
    <w:p w14:paraId="0958485C" w14:textId="77777777" w:rsidR="00F43B3C" w:rsidRPr="00084D3B" w:rsidRDefault="001D51FB" w:rsidP="004819F3">
      <w:pPr>
        <w:pStyle w:val="AP-Text"/>
        <w:jc w:val="center"/>
      </w:pPr>
      <w:r w:rsidRPr="00084D3B">
        <w:rPr>
          <w:noProof/>
        </w:rPr>
        <w:drawing>
          <wp:inline distT="0" distB="0" distL="0" distR="0" wp14:anchorId="1DA035C6" wp14:editId="4E25E4DE">
            <wp:extent cx="4012097" cy="4068000"/>
            <wp:effectExtent l="0" t="0" r="7620" b="8890"/>
            <wp:docPr id="277833057"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833057" name="Picture 184"/>
                    <pic:cNvPicPr/>
                  </pic:nvPicPr>
                  <pic:blipFill>
                    <a:blip r:embed="rId44"/>
                    <a:stretch>
                      <a:fillRect/>
                    </a:stretch>
                  </pic:blipFill>
                  <pic:spPr>
                    <a:xfrm>
                      <a:off x="0" y="0"/>
                      <a:ext cx="4012097" cy="4068000"/>
                    </a:xfrm>
                    <a:prstGeom prst="rect">
                      <a:avLst/>
                    </a:prstGeom>
                  </pic:spPr>
                </pic:pic>
              </a:graphicData>
            </a:graphic>
          </wp:inline>
        </w:drawing>
      </w:r>
    </w:p>
    <w:p w14:paraId="1ADCAFEA" w14:textId="77777777" w:rsidR="00F43B3C" w:rsidRPr="00084D3B" w:rsidRDefault="001D51FB" w:rsidP="004819F3">
      <w:pPr>
        <w:pStyle w:val="AP-Text"/>
        <w:jc w:val="right"/>
        <w:rPr>
          <w:b/>
          <w:bCs/>
        </w:rPr>
      </w:pPr>
      <w:r w:rsidRPr="00084D3B">
        <w:rPr>
          <w:b/>
          <w:bCs/>
        </w:rPr>
        <w:t>[3]</w:t>
      </w:r>
    </w:p>
    <w:p w14:paraId="1F556A38" w14:textId="77777777" w:rsidR="00F43B3C" w:rsidRPr="00084D3B" w:rsidRDefault="00F43B3C" w:rsidP="004819F3">
      <w:pPr>
        <w:pStyle w:val="AP-Text"/>
      </w:pPr>
    </w:p>
    <w:p w14:paraId="2AD8A164" w14:textId="1ED56109" w:rsidR="00F43B3C" w:rsidRPr="00084D3B" w:rsidRDefault="001D51FB" w:rsidP="004819F3">
      <w:pPr>
        <w:pStyle w:val="AP-Questionsub1"/>
        <w:spacing w:after="720"/>
      </w:pPr>
      <w:r w:rsidRPr="00084D3B">
        <w:t xml:space="preserve">Use your graph to find the </w:t>
      </w:r>
      <w:r w:rsidRPr="00084D3B">
        <w:rPr>
          <w:i/>
        </w:rPr>
        <w:t>x</w:t>
      </w:r>
      <w:r w:rsidRPr="00084D3B">
        <w:t xml:space="preserve">-coordinates of the points where the graph of </w:t>
      </w:r>
      <w:r w:rsidRPr="00084D3B">
        <w:rPr>
          <w:i/>
        </w:rPr>
        <w:t xml:space="preserve">y </w:t>
      </w:r>
      <w:r w:rsidRPr="00084D3B">
        <w:rPr>
          <w:rFonts w:ascii="Times New Roman"/>
        </w:rPr>
        <w:t xml:space="preserve">= </w:t>
      </w:r>
      <w:r w:rsidRPr="00084D3B">
        <w:t>2</w:t>
      </w:r>
      <w:r w:rsidRPr="00084D3B">
        <w:rPr>
          <w:i/>
        </w:rPr>
        <w:t>x</w:t>
      </w:r>
      <w:r w:rsidRPr="00084D3B">
        <w:rPr>
          <w:vertAlign w:val="superscript"/>
        </w:rPr>
        <w:t>2</w:t>
      </w:r>
      <w:r w:rsidRPr="00084D3B">
        <w:t xml:space="preserve"> </w:t>
      </w:r>
      <w:r w:rsidR="00A5645A">
        <w:t>−</w:t>
      </w:r>
      <w:r w:rsidRPr="00084D3B">
        <w:rPr>
          <w:rFonts w:ascii="Times New Roman"/>
        </w:rPr>
        <w:t xml:space="preserve"> </w:t>
      </w:r>
      <w:r w:rsidRPr="00084D3B">
        <w:t>4</w:t>
      </w:r>
      <w:r w:rsidRPr="00084D3B">
        <w:rPr>
          <w:i/>
        </w:rPr>
        <w:t xml:space="preserve">x </w:t>
      </w:r>
      <w:r w:rsidRPr="00084D3B">
        <w:t xml:space="preserve">crosses the line </w:t>
      </w:r>
      <w:r w:rsidRPr="00084D3B">
        <w:rPr>
          <w:i/>
        </w:rPr>
        <w:t xml:space="preserve">y </w:t>
      </w:r>
      <w:r w:rsidRPr="00084D3B">
        <w:rPr>
          <w:rFonts w:ascii="Times New Roman"/>
        </w:rPr>
        <w:t xml:space="preserve">= </w:t>
      </w:r>
      <w:r w:rsidR="00FC030D">
        <w:t>4</w:t>
      </w:r>
      <w:r w:rsidRPr="00084D3B">
        <w:t>.</w:t>
      </w:r>
    </w:p>
    <w:p w14:paraId="31C2596A" w14:textId="573CCCA6" w:rsidR="00F43B3C" w:rsidRPr="00084D3B" w:rsidRDefault="001D51FB" w:rsidP="004819F3">
      <w:pPr>
        <w:pStyle w:val="AP-Text"/>
        <w:jc w:val="right"/>
        <w:rPr>
          <w:b/>
        </w:rPr>
      </w:pPr>
      <w:r w:rsidRPr="00084D3B">
        <w:rPr>
          <w:b/>
        </w:rPr>
        <w:t>(b)</w:t>
      </w:r>
      <w:r w:rsidR="004819F3" w:rsidRPr="00084D3B">
        <w:rPr>
          <w:b/>
        </w:rPr>
        <w:t xml:space="preserve"> </w:t>
      </w:r>
      <w:r w:rsidRPr="00084D3B">
        <w:rPr>
          <w:i/>
        </w:rPr>
        <w:t xml:space="preserve">x </w:t>
      </w:r>
      <w:r w:rsidRPr="00084D3B">
        <w:rPr>
          <w:rFonts w:ascii="Times New Roman"/>
        </w:rPr>
        <w:t xml:space="preserve">= </w:t>
      </w:r>
      <w:r w:rsidRPr="00084D3B">
        <w:t xml:space="preserve">................... and </w:t>
      </w:r>
      <w:r w:rsidRPr="00084D3B">
        <w:rPr>
          <w:i/>
        </w:rPr>
        <w:t xml:space="preserve">x </w:t>
      </w:r>
      <w:r w:rsidRPr="00084D3B">
        <w:rPr>
          <w:rFonts w:ascii="Times New Roman"/>
        </w:rPr>
        <w:t>=</w:t>
      </w:r>
      <w:r w:rsidR="00A5645A">
        <w:rPr>
          <w:rFonts w:ascii="Times New Roman"/>
        </w:rPr>
        <w:t xml:space="preserve"> </w:t>
      </w:r>
      <w:r w:rsidR="00A5645A" w:rsidRPr="00084D3B">
        <w:t xml:space="preserve">................... </w:t>
      </w:r>
      <w:r w:rsidRPr="00084D3B">
        <w:rPr>
          <w:b/>
        </w:rPr>
        <w:t>[2]</w:t>
      </w:r>
    </w:p>
    <w:p w14:paraId="07ECF9F9" w14:textId="77777777" w:rsidR="00F43B3C" w:rsidRPr="00084D3B" w:rsidRDefault="001D51FB" w:rsidP="00F43B3C">
      <w:r w:rsidRPr="00084D3B">
        <w:br w:type="page"/>
      </w:r>
    </w:p>
    <w:p w14:paraId="16954A9E" w14:textId="77777777" w:rsidR="00FC030D" w:rsidRDefault="001D51FB" w:rsidP="004819F3">
      <w:pPr>
        <w:pStyle w:val="AP-Question"/>
      </w:pPr>
      <w:r w:rsidRPr="00084D3B">
        <w:lastRenderedPageBreak/>
        <w:t xml:space="preserve">Kai invests some money in a savings account that pays 5% simple interest per year. </w:t>
      </w:r>
    </w:p>
    <w:p w14:paraId="293E7D5B" w14:textId="2A017FEC" w:rsidR="00F43B3C" w:rsidRPr="00084D3B" w:rsidRDefault="001D51FB" w:rsidP="00FC030D">
      <w:pPr>
        <w:pStyle w:val="AP-Questiontext"/>
      </w:pPr>
      <w:r w:rsidRPr="00084D3B">
        <w:t>After 4 years the total interest that Kai’s investment has earned is £360.</w:t>
      </w:r>
    </w:p>
    <w:p w14:paraId="5D5BD2DD" w14:textId="77777777" w:rsidR="00F43B3C" w:rsidRPr="00084D3B" w:rsidRDefault="00F43B3C" w:rsidP="004819F3">
      <w:pPr>
        <w:pStyle w:val="AP-Text"/>
      </w:pPr>
    </w:p>
    <w:p w14:paraId="35FC30E6" w14:textId="77777777" w:rsidR="004948E0" w:rsidRDefault="001D51FB" w:rsidP="004948E0">
      <w:pPr>
        <w:pStyle w:val="Normal8pt"/>
        <w:ind w:left="567"/>
      </w:pPr>
      <w:r w:rsidRPr="00084D3B">
        <w:t>Find the total value of Kai’s investment after 4 years.</w:t>
      </w:r>
    </w:p>
    <w:p w14:paraId="26B55B14" w14:textId="51835261" w:rsidR="00F43B3C" w:rsidRPr="00084D3B" w:rsidRDefault="001D51FB" w:rsidP="004948E0">
      <w:pPr>
        <w:pStyle w:val="AP-Questiontext"/>
        <w:spacing w:after="9360"/>
      </w:pPr>
      <w:r w:rsidRPr="00084D3B">
        <w:t>You must show your working.</w:t>
      </w:r>
    </w:p>
    <w:p w14:paraId="1858CFB1" w14:textId="07BE1725" w:rsidR="00F43B3C" w:rsidRPr="00084D3B" w:rsidRDefault="001D51FB" w:rsidP="004819F3">
      <w:pPr>
        <w:pStyle w:val="AP-Text"/>
        <w:jc w:val="right"/>
        <w:rPr>
          <w:b/>
          <w:bCs/>
        </w:rPr>
      </w:pPr>
      <w:r w:rsidRPr="00084D3B">
        <w:t>£</w:t>
      </w:r>
      <w:r w:rsidR="004819F3" w:rsidRPr="00084D3B">
        <w:t xml:space="preserve"> ..........................................  </w:t>
      </w:r>
      <w:r w:rsidRPr="00084D3B">
        <w:rPr>
          <w:b/>
          <w:bCs/>
        </w:rPr>
        <w:t>[5]</w:t>
      </w:r>
    </w:p>
    <w:p w14:paraId="22247B17" w14:textId="77777777" w:rsidR="00F43B3C" w:rsidRPr="00084D3B" w:rsidRDefault="001D51FB" w:rsidP="00F43B3C">
      <w:r w:rsidRPr="00084D3B">
        <w:br w:type="page"/>
      </w:r>
    </w:p>
    <w:p w14:paraId="7424ED78" w14:textId="77777777" w:rsidR="00D60E77" w:rsidRDefault="001D51FB" w:rsidP="004819F3">
      <w:pPr>
        <w:pStyle w:val="AP-Question"/>
      </w:pPr>
      <w:r w:rsidRPr="00084D3B">
        <w:lastRenderedPageBreak/>
        <w:t xml:space="preserve">The diagram shows two straight lines AB and DC that intersect at P. </w:t>
      </w:r>
    </w:p>
    <w:p w14:paraId="6C92E743" w14:textId="230439AA" w:rsidR="00F43B3C" w:rsidRPr="00084D3B" w:rsidRDefault="001D51FB" w:rsidP="00D60E77">
      <w:pPr>
        <w:pStyle w:val="AP-Question"/>
        <w:numPr>
          <w:ilvl w:val="0"/>
          <w:numId w:val="0"/>
        </w:numPr>
        <w:ind w:left="567"/>
      </w:pPr>
      <w:r w:rsidRPr="00084D3B">
        <w:t>DA is parallel to BC.</w:t>
      </w:r>
    </w:p>
    <w:p w14:paraId="0123E57A" w14:textId="77777777" w:rsidR="004819F3" w:rsidRPr="00084D3B" w:rsidRDefault="004819F3" w:rsidP="004819F3">
      <w:pPr>
        <w:pStyle w:val="AP-Text"/>
      </w:pPr>
    </w:p>
    <w:p w14:paraId="5ABEE13C" w14:textId="21FD5D02" w:rsidR="00F43B3C" w:rsidRPr="00084D3B" w:rsidRDefault="001D51FB" w:rsidP="004819F3">
      <w:pPr>
        <w:pStyle w:val="AP-Questiontext"/>
      </w:pPr>
      <w:r w:rsidRPr="00084D3B">
        <w:rPr>
          <w:noProof/>
        </w:rPr>
        <w:drawing>
          <wp:inline distT="0" distB="0" distL="0" distR="0" wp14:anchorId="5D1D328F" wp14:editId="442973D0">
            <wp:extent cx="3758192" cy="1905004"/>
            <wp:effectExtent l="0" t="0" r="0" b="0"/>
            <wp:docPr id="1573823924"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69530" name="Picture 1573823924"/>
                    <pic:cNvPicPr/>
                  </pic:nvPicPr>
                  <pic:blipFill>
                    <a:blip r:embed="rId45"/>
                    <a:stretch>
                      <a:fillRect/>
                    </a:stretch>
                  </pic:blipFill>
                  <pic:spPr>
                    <a:xfrm>
                      <a:off x="0" y="0"/>
                      <a:ext cx="3758192" cy="1905004"/>
                    </a:xfrm>
                    <a:prstGeom prst="rect">
                      <a:avLst/>
                    </a:prstGeom>
                  </pic:spPr>
                </pic:pic>
              </a:graphicData>
            </a:graphic>
          </wp:inline>
        </w:drawing>
      </w:r>
    </w:p>
    <w:p w14:paraId="67D3AA37" w14:textId="77777777" w:rsidR="00F43B3C" w:rsidRPr="00084D3B" w:rsidRDefault="00F43B3C" w:rsidP="004819F3">
      <w:pPr>
        <w:pStyle w:val="AP-Text"/>
      </w:pPr>
    </w:p>
    <w:p w14:paraId="3E35DDA4" w14:textId="5C38D1D1" w:rsidR="00F43B3C" w:rsidRPr="00084D3B" w:rsidRDefault="001D51FB" w:rsidP="00E80F91">
      <w:pPr>
        <w:pStyle w:val="AP-Questiontext"/>
      </w:pPr>
      <w:r w:rsidRPr="00084D3B">
        <w:t>Complete these statements to show that triangle PAD is similar to triangle PBC.</w:t>
      </w:r>
    </w:p>
    <w:p w14:paraId="512E0F5D" w14:textId="0942D328" w:rsidR="00E80F91" w:rsidRPr="00084D3B" w:rsidRDefault="001D51FB" w:rsidP="00E80F91">
      <w:pPr>
        <w:pStyle w:val="AP-Text"/>
      </w:pPr>
      <w:r w:rsidRPr="00084D3B">
        <w:rPr>
          <w:rFonts w:ascii="Comic Sans MS"/>
          <w:noProof/>
        </w:rPr>
        <mc:AlternateContent>
          <mc:Choice Requires="wps">
            <w:drawing>
              <wp:anchor distT="45720" distB="45720" distL="114300" distR="114300" simplePos="0" relativeHeight="251674624" behindDoc="0" locked="0" layoutInCell="1" allowOverlap="1" wp14:anchorId="054CC091" wp14:editId="6C843185">
                <wp:simplePos x="0" y="0"/>
                <wp:positionH relativeFrom="column">
                  <wp:posOffset>3899061</wp:posOffset>
                </wp:positionH>
                <wp:positionV relativeFrom="paragraph">
                  <wp:posOffset>81915</wp:posOffset>
                </wp:positionV>
                <wp:extent cx="1705970" cy="272955"/>
                <wp:effectExtent l="0" t="0" r="0" b="0"/>
                <wp:wrapNone/>
                <wp:docPr id="945996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5970" cy="272955"/>
                        </a:xfrm>
                        <a:prstGeom prst="rect">
                          <a:avLst/>
                        </a:prstGeom>
                        <a:noFill/>
                        <a:ln w="9525">
                          <a:noFill/>
                          <a:miter lim="800000"/>
                          <a:headEnd/>
                          <a:tailEnd/>
                        </a:ln>
                      </wps:spPr>
                      <wps:txbx>
                        <w:txbxContent>
                          <w:p w14:paraId="093001AC" w14:textId="77777777" w:rsidR="00E80F91" w:rsidRPr="00E80F91" w:rsidRDefault="001D51FB" w:rsidP="00E80F91">
                            <w:pPr>
                              <w:jc w:val="center"/>
                              <w:rPr>
                                <w:lang w:val="en-US"/>
                              </w:rPr>
                            </w:pPr>
                            <w:r>
                              <w:rPr>
                                <w:rFonts w:ascii="Comic Sans MS"/>
                                <w:lang w:val="en-US"/>
                              </w:rPr>
                              <w:t>alternate</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w14:anchorId="054CC091" id="Text Box 2" o:spid="_x0000_s1054" type="#_x0000_t202" style="position:absolute;margin-left:307pt;margin-top:6.45pt;width:134.35pt;height:21.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" filled="f" stroked="f">
                <v:textbox>
                  <w:txbxContent>
                    <w:p w14:paraId="093001AC" w14:textId="77777777" w:rsidR="00E80F91" w:rsidRPr="00E80F91" w:rsidRDefault="001D51FB" w:rsidP="00E80F91">
                      <w:pPr>
                        <w:jc w:val="center"/>
                        <w:rPr>
                          <w:lang w:val="en-US"/>
                        </w:rPr>
                      </w:pPr>
                      <w:r>
                        <w:rPr>
                          <w:rFonts w:ascii="Comic Sans MS"/>
                          <w:lang w:val="en-US"/>
                        </w:rPr>
                        <w:t>alternate</w:t>
                      </w:r>
                    </w:p>
                  </w:txbxContent>
                </v:textbox>
              </v:shape>
            </w:pict>
          </mc:Fallback>
        </mc:AlternateContent>
      </w:r>
      <w:r w:rsidRPr="00084D3B">
        <w:rPr>
          <w:rFonts w:ascii="Comic Sans MS"/>
          <w:noProof/>
        </w:rPr>
        <mc:AlternateContent>
          <mc:Choice Requires="wps">
            <w:drawing>
              <wp:anchor distT="45720" distB="45720" distL="114300" distR="114300" simplePos="0" relativeHeight="251672576" behindDoc="0" locked="0" layoutInCell="1" allowOverlap="1" wp14:anchorId="266CBA06" wp14:editId="342931A7">
                <wp:simplePos x="0" y="0"/>
                <wp:positionH relativeFrom="column">
                  <wp:posOffset>1926429</wp:posOffset>
                </wp:positionH>
                <wp:positionV relativeFrom="paragraph">
                  <wp:posOffset>81915</wp:posOffset>
                </wp:positionV>
                <wp:extent cx="607325" cy="272955"/>
                <wp:effectExtent l="0" t="0" r="0" b="0"/>
                <wp:wrapNone/>
                <wp:docPr id="16439179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25" cy="272955"/>
                        </a:xfrm>
                        <a:prstGeom prst="rect">
                          <a:avLst/>
                        </a:prstGeom>
                        <a:noFill/>
                        <a:ln w="9525">
                          <a:noFill/>
                          <a:miter lim="800000"/>
                          <a:headEnd/>
                          <a:tailEnd/>
                        </a:ln>
                      </wps:spPr>
                      <wps:txbx>
                        <w:txbxContent>
                          <w:p w14:paraId="168FB6B2" w14:textId="77777777" w:rsidR="00E80F91" w:rsidRPr="00E80F91" w:rsidRDefault="001D51FB" w:rsidP="00E80F91">
                            <w:pPr>
                              <w:jc w:val="center"/>
                              <w:rPr>
                                <w:lang w:val="en-US"/>
                              </w:rPr>
                            </w:pPr>
                            <w:r>
                              <w:rPr>
                                <w:rFonts w:ascii="Comic Sans MS"/>
                                <w:lang w:val="en-US"/>
                              </w:rPr>
                              <w:t>CBP</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w14:anchorId="266CBA06" id="_x0000_s1055" type="#_x0000_t202" style="position:absolute;margin-left:151.7pt;margin-top:6.45pt;width:47.8pt;height:21.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" filled="f" stroked="f">
                <v:textbox>
                  <w:txbxContent>
                    <w:p w14:paraId="168FB6B2" w14:textId="77777777" w:rsidR="00E80F91" w:rsidRPr="00E80F91" w:rsidRDefault="001D51FB" w:rsidP="00E80F91">
                      <w:pPr>
                        <w:jc w:val="center"/>
                        <w:rPr>
                          <w:lang w:val="en-US"/>
                        </w:rPr>
                      </w:pPr>
                      <w:r>
                        <w:rPr>
                          <w:rFonts w:ascii="Comic Sans MS"/>
                          <w:lang w:val="en-US"/>
                        </w:rPr>
                        <w:t>CBP</w:t>
                      </w:r>
                    </w:p>
                  </w:txbxContent>
                </v:textbox>
              </v:shape>
            </w:pict>
          </mc:Fallback>
        </mc:AlternateContent>
      </w:r>
      <w:r w:rsidRPr="00084D3B">
        <w:rPr>
          <w:rFonts w:ascii="Comic Sans MS"/>
          <w:noProof/>
        </w:rPr>
        <mc:AlternateContent>
          <mc:Choice Requires="wps">
            <w:drawing>
              <wp:anchor distT="45720" distB="45720" distL="114300" distR="114300" simplePos="0" relativeHeight="251668480" behindDoc="0" locked="0" layoutInCell="1" allowOverlap="1" wp14:anchorId="2B62935C" wp14:editId="7FBBF308">
                <wp:simplePos x="0" y="0"/>
                <wp:positionH relativeFrom="column">
                  <wp:posOffset>774340</wp:posOffset>
                </wp:positionH>
                <wp:positionV relativeFrom="paragraph">
                  <wp:posOffset>82474</wp:posOffset>
                </wp:positionV>
                <wp:extent cx="607325" cy="272955"/>
                <wp:effectExtent l="0" t="0" r="0" b="0"/>
                <wp:wrapNone/>
                <wp:docPr id="8765988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25" cy="272955"/>
                        </a:xfrm>
                        <a:prstGeom prst="rect">
                          <a:avLst/>
                        </a:prstGeom>
                        <a:noFill/>
                        <a:ln w="9525">
                          <a:noFill/>
                          <a:miter lim="800000"/>
                          <a:headEnd/>
                          <a:tailEnd/>
                        </a:ln>
                      </wps:spPr>
                      <wps:txbx>
                        <w:txbxContent>
                          <w:p w14:paraId="47E1AD74" w14:textId="77777777" w:rsidR="00E80F91" w:rsidRPr="00E80F91" w:rsidRDefault="001D51FB" w:rsidP="00E80F91">
                            <w:pPr>
                              <w:jc w:val="center"/>
                              <w:rPr>
                                <w:lang w:val="en-US"/>
                              </w:rPr>
                            </w:pPr>
                            <w:r>
                              <w:rPr>
                                <w:rFonts w:ascii="Comic Sans MS"/>
                                <w:lang w:val="en-US"/>
                              </w:rPr>
                              <w:t>DAP</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w14:anchorId="2B62935C" id="_x0000_s1056" type="#_x0000_t202" style="position:absolute;margin-left:60.95pt;margin-top:6.5pt;width:47.8pt;height:21.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" filled="f" stroked="f">
                <v:textbox>
                  <w:txbxContent>
                    <w:p w14:paraId="47E1AD74" w14:textId="77777777" w:rsidR="00E80F91" w:rsidRPr="00E80F91" w:rsidRDefault="001D51FB" w:rsidP="00E80F91">
                      <w:pPr>
                        <w:jc w:val="center"/>
                        <w:rPr>
                          <w:lang w:val="en-US"/>
                        </w:rPr>
                      </w:pPr>
                      <w:r>
                        <w:rPr>
                          <w:rFonts w:ascii="Comic Sans MS"/>
                          <w:lang w:val="en-US"/>
                        </w:rPr>
                        <w:t>DAP</w:t>
                      </w:r>
                    </w:p>
                  </w:txbxContent>
                </v:textbox>
              </v:shape>
            </w:pict>
          </mc:Fallback>
        </mc:AlternateContent>
      </w:r>
    </w:p>
    <w:p w14:paraId="3384B85E" w14:textId="4E169B66" w:rsidR="00F43B3C" w:rsidRPr="00084D3B" w:rsidRDefault="001D51FB" w:rsidP="00E80F91">
      <w:pPr>
        <w:pStyle w:val="AP-Questiontext"/>
        <w:tabs>
          <w:tab w:val="left" w:pos="4253"/>
        </w:tabs>
        <w:rPr>
          <w:rFonts w:ascii="Comic Sans MS"/>
        </w:rPr>
      </w:pPr>
      <w:r w:rsidRPr="00084D3B">
        <w:rPr>
          <w:rFonts w:ascii="Comic Sans MS"/>
        </w:rPr>
        <w:t xml:space="preserve">Angle </w:t>
      </w:r>
      <w:r w:rsidR="00E80F91" w:rsidRPr="00084D3B">
        <w:t>................</w:t>
      </w:r>
      <w:r w:rsidRPr="00084D3B">
        <w:t xml:space="preserve"> </w:t>
      </w:r>
      <w:r w:rsidRPr="00084D3B">
        <w:rPr>
          <w:rFonts w:ascii="Times New Roman"/>
        </w:rPr>
        <w:t xml:space="preserve">= </w:t>
      </w:r>
      <w:r w:rsidRPr="00084D3B">
        <w:rPr>
          <w:rFonts w:ascii="Comic Sans MS"/>
        </w:rPr>
        <w:t xml:space="preserve">angle </w:t>
      </w:r>
      <w:r w:rsidR="00E80F91" w:rsidRPr="00084D3B">
        <w:t>................</w:t>
      </w:r>
      <w:r w:rsidR="00E80F91" w:rsidRPr="00084D3B">
        <w:tab/>
      </w:r>
      <w:r w:rsidRPr="00084D3B">
        <w:rPr>
          <w:rFonts w:ascii="Comic Sans MS"/>
        </w:rPr>
        <w:t>because they are</w:t>
      </w:r>
      <w:r w:rsidR="00E80F91" w:rsidRPr="00084D3B">
        <w:rPr>
          <w:rFonts w:ascii="Comic Sans MS"/>
        </w:rPr>
        <w:t xml:space="preserve"> ................................................... </w:t>
      </w:r>
      <w:r w:rsidRPr="00084D3B">
        <w:rPr>
          <w:rFonts w:ascii="Comic Sans MS"/>
        </w:rPr>
        <w:t>angles</w:t>
      </w:r>
    </w:p>
    <w:p w14:paraId="77AFD21E" w14:textId="4EC6F2D4" w:rsidR="00E80F91" w:rsidRPr="00084D3B" w:rsidRDefault="001D51FB" w:rsidP="00E80F91">
      <w:pPr>
        <w:pStyle w:val="AP-Text"/>
      </w:pPr>
      <w:r w:rsidRPr="00084D3B">
        <w:rPr>
          <w:rFonts w:ascii="Comic Sans MS"/>
          <w:noProof/>
        </w:rPr>
        <mc:AlternateContent>
          <mc:Choice Requires="wps">
            <w:drawing>
              <wp:anchor distT="45720" distB="45720" distL="114300" distR="114300" simplePos="0" relativeHeight="251670528" behindDoc="0" locked="0" layoutInCell="1" allowOverlap="1" wp14:anchorId="6867661A" wp14:editId="61C4D85F">
                <wp:simplePos x="0" y="0"/>
                <wp:positionH relativeFrom="column">
                  <wp:posOffset>775970</wp:posOffset>
                </wp:positionH>
                <wp:positionV relativeFrom="paragraph">
                  <wp:posOffset>79536</wp:posOffset>
                </wp:positionV>
                <wp:extent cx="607325" cy="272955"/>
                <wp:effectExtent l="0" t="0" r="0" b="0"/>
                <wp:wrapNone/>
                <wp:docPr id="3414886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25" cy="272955"/>
                        </a:xfrm>
                        <a:prstGeom prst="rect">
                          <a:avLst/>
                        </a:prstGeom>
                        <a:noFill/>
                        <a:ln w="9525">
                          <a:noFill/>
                          <a:miter lim="800000"/>
                          <a:headEnd/>
                          <a:tailEnd/>
                        </a:ln>
                      </wps:spPr>
                      <wps:txbx>
                        <w:txbxContent>
                          <w:p w14:paraId="10D72D5D" w14:textId="0049D68D" w:rsidR="00825572" w:rsidRPr="00E80F91" w:rsidRDefault="002C699C" w:rsidP="00825572">
                            <w:pPr>
                              <w:jc w:val="center"/>
                              <w:rPr>
                                <w:lang w:val="en-US"/>
                              </w:rPr>
                            </w:pPr>
                            <w:r>
                              <w:rPr>
                                <w:rFonts w:ascii="Comic Sans MS"/>
                                <w:lang w:val="en-US"/>
                              </w:rPr>
                              <w:t>DPA</w:t>
                            </w:r>
                          </w:p>
                          <w:p w14:paraId="29F3F1FF" w14:textId="77777777" w:rsidR="00E80F91" w:rsidRPr="00E80F91" w:rsidRDefault="00E80F91" w:rsidP="00E80F91">
                            <w:pPr>
                              <w:jc w:val="center"/>
                              <w:rPr>
                                <w:lang w:val="en-US"/>
                              </w:rPr>
                            </w:pP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w14:anchorId="6867661A" id="_x0000_s1057" type="#_x0000_t202" style="position:absolute;margin-left:61.1pt;margin-top:6.25pt;width:47.8pt;height:21.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" filled="f" stroked="f">
                <v:textbox>
                  <w:txbxContent>
                    <w:p w14:paraId="10D72D5D" w14:textId="0049D68D" w:rsidR="00825572" w:rsidRPr="00E80F91" w:rsidRDefault="002C699C" w:rsidP="00825572">
                      <w:pPr>
                        <w:jc w:val="center"/>
                        <w:rPr>
                          <w:lang w:val="en-US"/>
                        </w:rPr>
                      </w:pPr>
                      <w:r>
                        <w:rPr>
                          <w:rFonts w:ascii="Comic Sans MS"/>
                          <w:lang w:val="en-US"/>
                        </w:rPr>
                        <w:t>DPA</w:t>
                      </w:r>
                    </w:p>
                    <w:p w14:paraId="29F3F1FF" w14:textId="77777777" w:rsidR="00E80F91" w:rsidRPr="00E80F91" w:rsidRDefault="00E80F91" w:rsidP="00E80F91">
                      <w:pPr>
                        <w:jc w:val="center"/>
                        <w:rPr>
                          <w:lang w:val="en-US"/>
                        </w:rPr>
                      </w:pPr>
                    </w:p>
                  </w:txbxContent>
                </v:textbox>
              </v:shape>
            </w:pict>
          </mc:Fallback>
        </mc:AlternateContent>
      </w:r>
    </w:p>
    <w:p w14:paraId="05A1B52F" w14:textId="71C9336E" w:rsidR="00F43B3C" w:rsidRPr="00084D3B" w:rsidRDefault="001D51FB" w:rsidP="00E80F91">
      <w:pPr>
        <w:pStyle w:val="AP-Questiontext"/>
        <w:tabs>
          <w:tab w:val="left" w:pos="4253"/>
        </w:tabs>
        <w:rPr>
          <w:rFonts w:ascii="Comic Sans MS"/>
        </w:rPr>
      </w:pPr>
      <w:r w:rsidRPr="00084D3B">
        <w:rPr>
          <w:rFonts w:ascii="Comic Sans MS"/>
        </w:rPr>
        <w:t xml:space="preserve">Angle </w:t>
      </w:r>
      <w:r w:rsidR="00E80F91" w:rsidRPr="00084D3B">
        <w:t>................</w:t>
      </w:r>
      <w:r w:rsidRPr="00084D3B">
        <w:t xml:space="preserve"> </w:t>
      </w:r>
      <w:r w:rsidRPr="00084D3B">
        <w:rPr>
          <w:rFonts w:ascii="Times New Roman"/>
        </w:rPr>
        <w:t xml:space="preserve">= </w:t>
      </w:r>
      <w:r w:rsidRPr="00084D3B">
        <w:rPr>
          <w:rFonts w:ascii="Comic Sans MS"/>
        </w:rPr>
        <w:t xml:space="preserve">angle </w:t>
      </w:r>
      <w:r w:rsidR="00E80F91" w:rsidRPr="00084D3B">
        <w:t>................</w:t>
      </w:r>
      <w:r w:rsidR="00E80F91" w:rsidRPr="00084D3B">
        <w:tab/>
      </w:r>
      <w:r w:rsidRPr="00084D3B">
        <w:rPr>
          <w:rFonts w:ascii="Comic Sans MS"/>
        </w:rPr>
        <w:t>because they are</w:t>
      </w:r>
      <w:r w:rsidR="00E80F91" w:rsidRPr="00084D3B">
        <w:rPr>
          <w:rFonts w:ascii="Comic Sans MS"/>
        </w:rPr>
        <w:t xml:space="preserve"> ................................................... </w:t>
      </w:r>
      <w:r w:rsidRPr="00084D3B">
        <w:rPr>
          <w:rFonts w:ascii="Comic Sans MS"/>
        </w:rPr>
        <w:t>angles</w:t>
      </w:r>
    </w:p>
    <w:p w14:paraId="10C131CF" w14:textId="77777777" w:rsidR="00E80F91" w:rsidRPr="00084D3B" w:rsidRDefault="00E80F91" w:rsidP="00E80F91">
      <w:pPr>
        <w:pStyle w:val="AP-Text"/>
      </w:pPr>
    </w:p>
    <w:p w14:paraId="27B0870B" w14:textId="256CDFF5" w:rsidR="00F43B3C" w:rsidRPr="00084D3B" w:rsidRDefault="001D51FB" w:rsidP="00E80F91">
      <w:pPr>
        <w:pStyle w:val="AP-Questiontext"/>
        <w:tabs>
          <w:tab w:val="left" w:pos="4253"/>
        </w:tabs>
        <w:rPr>
          <w:rFonts w:ascii="Comic Sans MS"/>
        </w:rPr>
      </w:pPr>
      <w:r w:rsidRPr="00084D3B">
        <w:rPr>
          <w:rFonts w:ascii="Comic Sans MS"/>
        </w:rPr>
        <w:t xml:space="preserve">Angle </w:t>
      </w:r>
      <w:r w:rsidRPr="00084D3B">
        <w:t xml:space="preserve">................ </w:t>
      </w:r>
      <w:r w:rsidRPr="00084D3B">
        <w:rPr>
          <w:rFonts w:ascii="Times New Roman"/>
        </w:rPr>
        <w:t xml:space="preserve">= </w:t>
      </w:r>
      <w:r w:rsidRPr="00084D3B">
        <w:rPr>
          <w:rFonts w:ascii="Comic Sans MS"/>
        </w:rPr>
        <w:t xml:space="preserve">angle </w:t>
      </w:r>
      <w:r w:rsidR="00E80F91" w:rsidRPr="00084D3B">
        <w:t>................</w:t>
      </w:r>
      <w:r w:rsidR="00E80F91" w:rsidRPr="00084D3B">
        <w:tab/>
      </w:r>
      <w:r w:rsidRPr="00084D3B">
        <w:rPr>
          <w:rFonts w:ascii="Comic Sans MS"/>
        </w:rPr>
        <w:t>because they are</w:t>
      </w:r>
      <w:r w:rsidR="00E80F91" w:rsidRPr="00084D3B">
        <w:rPr>
          <w:rFonts w:ascii="Comic Sans MS"/>
        </w:rPr>
        <w:t xml:space="preserve"> ................................................... </w:t>
      </w:r>
      <w:r w:rsidRPr="00084D3B">
        <w:rPr>
          <w:rFonts w:ascii="Comic Sans MS"/>
        </w:rPr>
        <w:t>angles</w:t>
      </w:r>
    </w:p>
    <w:p w14:paraId="259DB751" w14:textId="77777777" w:rsidR="00E80F91" w:rsidRPr="00084D3B" w:rsidRDefault="00E80F91" w:rsidP="00E80F91">
      <w:pPr>
        <w:pStyle w:val="AP-Text"/>
      </w:pPr>
    </w:p>
    <w:p w14:paraId="3A3988F6" w14:textId="350A0E9A" w:rsidR="00F43B3C" w:rsidRPr="00084D3B" w:rsidRDefault="001D51FB" w:rsidP="00173AFE">
      <w:pPr>
        <w:pStyle w:val="AP-Questiontext"/>
      </w:pPr>
      <w:r w:rsidRPr="00084D3B">
        <w:rPr>
          <w:rFonts w:ascii="Comic Sans MS"/>
        </w:rPr>
        <w:t xml:space="preserve">Triangle PAD is similar to triangle PBC </w:t>
      </w:r>
      <w:r w:rsidRPr="00084D3B">
        <w:t>because ..................................................</w:t>
      </w:r>
      <w:r w:rsidR="005E7C93">
        <w:t>.........................................................................</w:t>
      </w:r>
      <w:r w:rsidRPr="00084D3B">
        <w:t>...................</w:t>
      </w:r>
    </w:p>
    <w:p w14:paraId="498090DD" w14:textId="77777777" w:rsidR="00E80F91" w:rsidRPr="00084D3B" w:rsidRDefault="00E80F91" w:rsidP="00E80F91">
      <w:pPr>
        <w:pStyle w:val="AP-Text"/>
      </w:pPr>
    </w:p>
    <w:p w14:paraId="556224BC" w14:textId="3A3C8CF9" w:rsidR="004819F3" w:rsidRPr="00084D3B" w:rsidRDefault="001D51FB" w:rsidP="004819F3">
      <w:pPr>
        <w:pStyle w:val="AP-Questiontext"/>
      </w:pPr>
      <w:r w:rsidRPr="00084D3B">
        <w:t xml:space="preserve">.............................................................................................................................................. </w:t>
      </w:r>
      <w:r w:rsidRPr="00084D3B">
        <w:rPr>
          <w:b/>
          <w:bCs/>
        </w:rPr>
        <w:t>[</w:t>
      </w:r>
      <w:r w:rsidR="00E80F91" w:rsidRPr="00084D3B">
        <w:rPr>
          <w:b/>
          <w:bCs/>
        </w:rPr>
        <w:t>4</w:t>
      </w:r>
      <w:r w:rsidRPr="00084D3B">
        <w:rPr>
          <w:b/>
          <w:bCs/>
        </w:rPr>
        <w:t>]</w:t>
      </w:r>
    </w:p>
    <w:p w14:paraId="074C35A2" w14:textId="77777777" w:rsidR="00F43B3C" w:rsidRPr="00084D3B" w:rsidRDefault="001D51FB" w:rsidP="00F43B3C">
      <w:r w:rsidRPr="00084D3B">
        <w:br w:type="page"/>
      </w:r>
    </w:p>
    <w:p w14:paraId="11B24CB7" w14:textId="77777777" w:rsidR="00F43B3C" w:rsidRPr="00084D3B" w:rsidRDefault="001D51FB" w:rsidP="00E80F91">
      <w:pPr>
        <w:pStyle w:val="AP-Question"/>
      </w:pPr>
      <w:r w:rsidRPr="00084D3B">
        <w:lastRenderedPageBreak/>
        <w:t>The graph shows a household’s average daily expenditure, in pounds (£).</w:t>
      </w:r>
    </w:p>
    <w:p w14:paraId="0035B930" w14:textId="77777777" w:rsidR="00F43B3C" w:rsidRPr="00084D3B" w:rsidRDefault="00F43B3C" w:rsidP="00E80F91">
      <w:pPr>
        <w:pStyle w:val="AP-Text"/>
      </w:pPr>
    </w:p>
    <w:p w14:paraId="280E1C76" w14:textId="77777777" w:rsidR="00F43B3C" w:rsidRPr="00084D3B" w:rsidRDefault="001D51FB" w:rsidP="00E80F91">
      <w:pPr>
        <w:pStyle w:val="AP-Text"/>
        <w:jc w:val="center"/>
      </w:pPr>
      <w:r w:rsidRPr="00084D3B">
        <w:rPr>
          <w:noProof/>
        </w:rPr>
        <w:drawing>
          <wp:inline distT="0" distB="0" distL="0" distR="0" wp14:anchorId="57ADA80D" wp14:editId="3C14D802">
            <wp:extent cx="5870460" cy="3145542"/>
            <wp:effectExtent l="0" t="0" r="0" b="0"/>
            <wp:docPr id="164885680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8193" name="Picture 413"/>
                    <pic:cNvPicPr/>
                  </pic:nvPicPr>
                  <pic:blipFill>
                    <a:blip r:embed="rId46"/>
                    <a:stretch>
                      <a:fillRect/>
                    </a:stretch>
                  </pic:blipFill>
                  <pic:spPr>
                    <a:xfrm>
                      <a:off x="0" y="0"/>
                      <a:ext cx="5870460" cy="3145542"/>
                    </a:xfrm>
                    <a:prstGeom prst="rect">
                      <a:avLst/>
                    </a:prstGeom>
                  </pic:spPr>
                </pic:pic>
              </a:graphicData>
            </a:graphic>
          </wp:inline>
        </w:drawing>
      </w:r>
    </w:p>
    <w:p w14:paraId="3EF8C645" w14:textId="77777777" w:rsidR="00F43B3C" w:rsidRPr="00084D3B" w:rsidRDefault="00F43B3C" w:rsidP="00E80F91">
      <w:pPr>
        <w:pStyle w:val="AP-Text"/>
      </w:pPr>
    </w:p>
    <w:p w14:paraId="68DB1B3B" w14:textId="77777777" w:rsidR="00F43B3C" w:rsidRPr="00084D3B" w:rsidRDefault="001D51FB" w:rsidP="00E80F91">
      <w:pPr>
        <w:pStyle w:val="AP-Questiontext"/>
      </w:pPr>
      <w:r w:rsidRPr="00084D3B">
        <w:t xml:space="preserve">Give </w:t>
      </w:r>
      <w:r w:rsidRPr="00084D3B">
        <w:rPr>
          <w:b/>
        </w:rPr>
        <w:t xml:space="preserve">two different </w:t>
      </w:r>
      <w:r w:rsidRPr="00084D3B">
        <w:t>reasons why this graph is misleading.</w:t>
      </w:r>
    </w:p>
    <w:p w14:paraId="38B0A24A" w14:textId="77777777" w:rsidR="00F43B3C" w:rsidRPr="00084D3B" w:rsidRDefault="00F43B3C" w:rsidP="00E80F91">
      <w:pPr>
        <w:pStyle w:val="AP-Text"/>
      </w:pPr>
    </w:p>
    <w:p w14:paraId="6B4ED463" w14:textId="19A00BE0" w:rsidR="00F43B3C" w:rsidRPr="00084D3B" w:rsidRDefault="001D51FB" w:rsidP="00E80F91">
      <w:pPr>
        <w:pStyle w:val="AP-Questiontext"/>
      </w:pPr>
      <w:r w:rsidRPr="00084D3B">
        <w:t>Reason 1: .................................................................................................................................</w:t>
      </w:r>
    </w:p>
    <w:p w14:paraId="4A36BC32" w14:textId="77777777" w:rsidR="00F43B3C" w:rsidRPr="00084D3B" w:rsidRDefault="00F43B3C" w:rsidP="00E80F91">
      <w:pPr>
        <w:pStyle w:val="AP-Text"/>
      </w:pPr>
    </w:p>
    <w:p w14:paraId="30DEA919" w14:textId="6B2EFC0D" w:rsidR="00F43B3C" w:rsidRPr="00084D3B" w:rsidRDefault="001D51FB" w:rsidP="00E80F91">
      <w:pPr>
        <w:pStyle w:val="AP-Questiontext"/>
      </w:pPr>
      <w:r w:rsidRPr="00084D3B">
        <w:t>....................................................................................................................................................</w:t>
      </w:r>
    </w:p>
    <w:p w14:paraId="690A033D" w14:textId="77777777" w:rsidR="00F43B3C" w:rsidRPr="00084D3B" w:rsidRDefault="00F43B3C" w:rsidP="00E80F91">
      <w:pPr>
        <w:pStyle w:val="AP-Text"/>
      </w:pPr>
    </w:p>
    <w:p w14:paraId="402B2F39" w14:textId="7016634B" w:rsidR="00F43B3C" w:rsidRPr="00084D3B" w:rsidRDefault="001D51FB" w:rsidP="00E80F91">
      <w:pPr>
        <w:pStyle w:val="AP-Questiontext"/>
      </w:pPr>
      <w:r w:rsidRPr="00084D3B">
        <w:t>Reason 2: ........................................</w:t>
      </w:r>
      <w:r w:rsidR="00E80F91" w:rsidRPr="00084D3B">
        <w:t>.</w:t>
      </w:r>
      <w:r w:rsidRPr="00084D3B">
        <w:t>........................................................................................</w:t>
      </w:r>
    </w:p>
    <w:p w14:paraId="53BF8568" w14:textId="77777777" w:rsidR="00F43B3C" w:rsidRPr="00084D3B" w:rsidRDefault="00F43B3C" w:rsidP="00E80F91">
      <w:pPr>
        <w:pStyle w:val="AP-Text"/>
      </w:pPr>
    </w:p>
    <w:p w14:paraId="756DCF9A" w14:textId="0BEA0586" w:rsidR="00F43B3C" w:rsidRPr="00084D3B" w:rsidRDefault="001D51FB" w:rsidP="00E80F91">
      <w:pPr>
        <w:pStyle w:val="AP-Questiontext"/>
      </w:pPr>
      <w:r w:rsidRPr="00084D3B">
        <w:t>.</w:t>
      </w:r>
      <w:r w:rsidR="00E80F91" w:rsidRPr="00084D3B">
        <w:t xml:space="preserve">............................................................................................................................................. </w:t>
      </w:r>
      <w:r w:rsidRPr="00084D3B">
        <w:rPr>
          <w:b/>
          <w:bCs/>
        </w:rPr>
        <w:t>[2]</w:t>
      </w:r>
    </w:p>
    <w:p w14:paraId="10C24B92" w14:textId="77777777" w:rsidR="00F43B3C" w:rsidRPr="00084D3B" w:rsidRDefault="00F43B3C" w:rsidP="00E80F91">
      <w:pPr>
        <w:pStyle w:val="AP-Text"/>
      </w:pPr>
    </w:p>
    <w:p w14:paraId="2A7F9F00" w14:textId="77777777" w:rsidR="00F43B3C" w:rsidRPr="00084D3B" w:rsidRDefault="001D51FB" w:rsidP="00E80F91">
      <w:pPr>
        <w:pStyle w:val="AP-Question"/>
      </w:pPr>
      <w:r w:rsidRPr="00084D3B">
        <w:t>The word GEOMETRIC is spelt using tiles.</w:t>
      </w:r>
    </w:p>
    <w:p w14:paraId="7D039F15" w14:textId="77777777" w:rsidR="00F43B3C" w:rsidRPr="00084D3B" w:rsidRDefault="00F43B3C" w:rsidP="00E80F91">
      <w:pPr>
        <w:pStyle w:val="AP-Text"/>
      </w:pPr>
    </w:p>
    <w:p w14:paraId="0EFAF1E7" w14:textId="77777777" w:rsidR="00F43B3C" w:rsidRPr="00084D3B" w:rsidRDefault="001D51FB" w:rsidP="00E80F91">
      <w:pPr>
        <w:pStyle w:val="AP-Questiontext"/>
      </w:pPr>
      <w:r w:rsidRPr="00084D3B">
        <w:rPr>
          <w:noProof/>
        </w:rPr>
        <w:drawing>
          <wp:inline distT="0" distB="0" distL="0" distR="0" wp14:anchorId="06AFA40A" wp14:editId="1B34C8E9">
            <wp:extent cx="4599441" cy="438913"/>
            <wp:effectExtent l="0" t="0" r="0" b="0"/>
            <wp:docPr id="1896069193"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144241" name="Picture 415"/>
                    <pic:cNvPicPr/>
                  </pic:nvPicPr>
                  <pic:blipFill>
                    <a:blip r:embed="rId47"/>
                    <a:stretch>
                      <a:fillRect/>
                    </a:stretch>
                  </pic:blipFill>
                  <pic:spPr>
                    <a:xfrm>
                      <a:off x="0" y="0"/>
                      <a:ext cx="4599441" cy="438913"/>
                    </a:xfrm>
                    <a:prstGeom prst="rect">
                      <a:avLst/>
                    </a:prstGeom>
                  </pic:spPr>
                </pic:pic>
              </a:graphicData>
            </a:graphic>
          </wp:inline>
        </w:drawing>
      </w:r>
    </w:p>
    <w:p w14:paraId="4C1ED567" w14:textId="77777777" w:rsidR="00F43B3C" w:rsidRPr="00084D3B" w:rsidRDefault="00F43B3C" w:rsidP="00E80F91">
      <w:pPr>
        <w:pStyle w:val="AP-Text"/>
      </w:pPr>
    </w:p>
    <w:p w14:paraId="55EDA9E2" w14:textId="77777777" w:rsidR="00F43B3C" w:rsidRPr="00084D3B" w:rsidRDefault="001D51FB" w:rsidP="00E80F91">
      <w:pPr>
        <w:pStyle w:val="AP-Questiontext"/>
      </w:pPr>
      <w:r w:rsidRPr="00084D3B">
        <w:t>The tiles are put into an empty bag.</w:t>
      </w:r>
    </w:p>
    <w:p w14:paraId="199B184C" w14:textId="77777777" w:rsidR="00F43B3C" w:rsidRPr="00084D3B" w:rsidRDefault="00F43B3C" w:rsidP="00E80F91">
      <w:pPr>
        <w:pStyle w:val="AP-Text"/>
      </w:pPr>
    </w:p>
    <w:p w14:paraId="30C6B1EF" w14:textId="77777777" w:rsidR="005E7C93" w:rsidRDefault="001D51FB" w:rsidP="00E80F91">
      <w:pPr>
        <w:pStyle w:val="AP-Questiontext"/>
      </w:pPr>
      <w:r w:rsidRPr="00084D3B">
        <w:t xml:space="preserve">One at a time, 99 children each take a tile at random from the bag. </w:t>
      </w:r>
    </w:p>
    <w:p w14:paraId="6DFFE33D" w14:textId="2BE2A452" w:rsidR="00F43B3C" w:rsidRPr="00084D3B" w:rsidRDefault="001D51FB" w:rsidP="00E80F91">
      <w:pPr>
        <w:pStyle w:val="AP-Questiontext"/>
      </w:pPr>
      <w:r w:rsidRPr="00084D3B">
        <w:t>They record the letter and then put the tile back in the bag.</w:t>
      </w:r>
    </w:p>
    <w:p w14:paraId="0CBD8DE1" w14:textId="77777777" w:rsidR="00F43B3C" w:rsidRPr="00084D3B" w:rsidRDefault="00F43B3C" w:rsidP="00E80F91">
      <w:pPr>
        <w:pStyle w:val="AP-Text"/>
      </w:pPr>
    </w:p>
    <w:p w14:paraId="5EF8A7CF" w14:textId="77777777" w:rsidR="00F43B3C" w:rsidRPr="00084D3B" w:rsidRDefault="001D51FB" w:rsidP="00C82F24">
      <w:pPr>
        <w:pStyle w:val="AP-Questiontext"/>
        <w:spacing w:after="2160"/>
      </w:pPr>
      <w:r w:rsidRPr="00084D3B">
        <w:t>Work out how many times the letter E is expected to be taken from the bag.</w:t>
      </w:r>
    </w:p>
    <w:p w14:paraId="657B59B8" w14:textId="30A6756C" w:rsidR="00F43B3C" w:rsidRPr="00084D3B" w:rsidRDefault="001D51FB" w:rsidP="00E80F91">
      <w:pPr>
        <w:pStyle w:val="AP-Text"/>
        <w:jc w:val="right"/>
      </w:pPr>
      <w:r w:rsidRPr="00084D3B">
        <w:t xml:space="preserve">..........................................  </w:t>
      </w:r>
      <w:r w:rsidRPr="00084D3B">
        <w:rPr>
          <w:b/>
          <w:bCs/>
        </w:rPr>
        <w:t>[3]</w:t>
      </w:r>
    </w:p>
    <w:p w14:paraId="482DCD99" w14:textId="77777777" w:rsidR="00F43B3C" w:rsidRPr="00084D3B" w:rsidRDefault="001D51FB" w:rsidP="00F43B3C">
      <w:pPr>
        <w:spacing w:line="240" w:lineRule="auto"/>
      </w:pPr>
      <w:r w:rsidRPr="00084D3B">
        <w:br w:type="page"/>
      </w:r>
    </w:p>
    <w:p w14:paraId="203533AF" w14:textId="5EE12EDB" w:rsidR="00F43B3C" w:rsidRPr="00A5645A" w:rsidRDefault="001D51FB" w:rsidP="00C82F24">
      <w:pPr>
        <w:pStyle w:val="AP-Question"/>
      </w:pPr>
      <w:r w:rsidRPr="00A5645A">
        <w:lastRenderedPageBreak/>
        <w:t>1</w:t>
      </w:r>
      <w:r w:rsidR="00A5645A" w:rsidRPr="008970F7">
        <w:rPr>
          <w:sz w:val="12"/>
          <w:szCs w:val="12"/>
        </w:rPr>
        <w:t> </w:t>
      </w:r>
      <w:r w:rsidRPr="00A5645A">
        <w:t>cm on a map represents 1</w:t>
      </w:r>
      <w:r w:rsidR="00DC4A75" w:rsidRPr="00A5645A">
        <w:t>2</w:t>
      </w:r>
      <w:r w:rsidRPr="00A5645A">
        <w:t>0</w:t>
      </w:r>
      <w:r w:rsidR="00A5645A" w:rsidRPr="008970F7">
        <w:rPr>
          <w:sz w:val="12"/>
          <w:szCs w:val="12"/>
        </w:rPr>
        <w:t> </w:t>
      </w:r>
      <w:r w:rsidRPr="00A5645A">
        <w:t>km in real life.</w:t>
      </w:r>
    </w:p>
    <w:p w14:paraId="340C96E5" w14:textId="77777777" w:rsidR="00F43B3C" w:rsidRPr="00A5645A" w:rsidRDefault="00F43B3C" w:rsidP="00C82F24">
      <w:pPr>
        <w:pStyle w:val="AP-Text"/>
      </w:pPr>
    </w:p>
    <w:p w14:paraId="62058C42" w14:textId="77777777" w:rsidR="00F43B3C" w:rsidRPr="00A5645A" w:rsidRDefault="001D51FB">
      <w:pPr>
        <w:pStyle w:val="AP-Questionsub1"/>
        <w:numPr>
          <w:ilvl w:val="0"/>
          <w:numId w:val="21"/>
        </w:numPr>
        <w:ind w:left="1134" w:hanging="567"/>
      </w:pPr>
      <w:r w:rsidRPr="00A5645A">
        <w:t>Below is part of the map showing City A and City B.</w:t>
      </w:r>
    </w:p>
    <w:p w14:paraId="09E29B3E" w14:textId="77777777" w:rsidR="00F43B3C" w:rsidRPr="00A5645A" w:rsidRDefault="00F43B3C" w:rsidP="00C82F24">
      <w:pPr>
        <w:pStyle w:val="AP-Text"/>
      </w:pPr>
    </w:p>
    <w:p w14:paraId="556A5624" w14:textId="77777777" w:rsidR="00F43B3C" w:rsidRPr="00A5645A" w:rsidRDefault="001D51FB" w:rsidP="00C82F24">
      <w:pPr>
        <w:pStyle w:val="AP-Questionsub1text"/>
      </w:pPr>
      <w:r w:rsidRPr="00A5645A">
        <w:rPr>
          <w:noProof/>
        </w:rPr>
        <w:drawing>
          <wp:inline distT="0" distB="0" distL="0" distR="0" wp14:anchorId="530C4BBD" wp14:editId="19C27B3D">
            <wp:extent cx="3547554" cy="1108800"/>
            <wp:effectExtent l="0" t="0" r="0" b="0"/>
            <wp:docPr id="513627811"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236835" name="Picture 416"/>
                    <pic:cNvPicPr/>
                  </pic:nvPicPr>
                  <pic:blipFill>
                    <a:blip r:embed="rId48"/>
                    <a:stretch>
                      <a:fillRect/>
                    </a:stretch>
                  </pic:blipFill>
                  <pic:spPr>
                    <a:xfrm>
                      <a:off x="0" y="0"/>
                      <a:ext cx="3547554" cy="1108800"/>
                    </a:xfrm>
                    <a:prstGeom prst="rect">
                      <a:avLst/>
                    </a:prstGeom>
                  </pic:spPr>
                </pic:pic>
              </a:graphicData>
            </a:graphic>
          </wp:inline>
        </w:drawing>
      </w:r>
    </w:p>
    <w:p w14:paraId="61B27888" w14:textId="77777777" w:rsidR="00F43B3C" w:rsidRPr="00A5645A" w:rsidRDefault="00F43B3C" w:rsidP="00C82F24">
      <w:pPr>
        <w:pStyle w:val="AP-Text"/>
      </w:pPr>
    </w:p>
    <w:p w14:paraId="16C6F56A" w14:textId="77777777" w:rsidR="00F43B3C" w:rsidRPr="00A5645A" w:rsidRDefault="001D51FB" w:rsidP="00C82F24">
      <w:pPr>
        <w:pStyle w:val="AP-Questionsub1text"/>
      </w:pPr>
      <w:r w:rsidRPr="00A5645A">
        <w:t>Alex is planning to walk from City A to City B for charity.</w:t>
      </w:r>
    </w:p>
    <w:p w14:paraId="46538A7B" w14:textId="77777777" w:rsidR="00F43B3C" w:rsidRPr="00A5645A" w:rsidRDefault="00F43B3C" w:rsidP="00C82F24">
      <w:pPr>
        <w:pStyle w:val="AP-Text"/>
      </w:pPr>
    </w:p>
    <w:p w14:paraId="0DF4704C" w14:textId="624FA774" w:rsidR="00F43B3C" w:rsidRPr="00084D3B" w:rsidRDefault="001D51FB" w:rsidP="00C82F24">
      <w:pPr>
        <w:pStyle w:val="AP-Questionsub1text"/>
      </w:pPr>
      <w:r w:rsidRPr="00A5645A">
        <w:t>Alex measures the straight-line distance on the map from City A to City B accurately as 5</w:t>
      </w:r>
      <w:r w:rsidR="00A5645A" w:rsidRPr="008970F7">
        <w:rPr>
          <w:sz w:val="12"/>
          <w:szCs w:val="12"/>
        </w:rPr>
        <w:t> </w:t>
      </w:r>
      <w:r w:rsidRPr="00A5645A">
        <w:t>cm. Alex says she will walk from City A to City B at an average speed of 2.5</w:t>
      </w:r>
      <w:r w:rsidR="00A5645A" w:rsidRPr="008970F7">
        <w:rPr>
          <w:sz w:val="12"/>
          <w:szCs w:val="12"/>
        </w:rPr>
        <w:t> </w:t>
      </w:r>
      <w:r w:rsidRPr="00A5645A">
        <w:t>km/h for 10 hours per day.</w:t>
      </w:r>
    </w:p>
    <w:p w14:paraId="7584BE64" w14:textId="77777777" w:rsidR="00F43B3C" w:rsidRPr="00084D3B" w:rsidRDefault="00F43B3C" w:rsidP="00C82F24">
      <w:pPr>
        <w:pStyle w:val="AP-Text"/>
      </w:pPr>
    </w:p>
    <w:p w14:paraId="0088F7AC" w14:textId="687C17F6" w:rsidR="00F43B3C" w:rsidRPr="00084D3B" w:rsidRDefault="001D51FB">
      <w:pPr>
        <w:pStyle w:val="AP-Questionsub2"/>
        <w:numPr>
          <w:ilvl w:val="0"/>
          <w:numId w:val="22"/>
        </w:numPr>
        <w:spacing w:after="3600"/>
        <w:ind w:left="1701" w:hanging="567"/>
      </w:pPr>
      <w:r w:rsidRPr="00084D3B">
        <w:t xml:space="preserve">Use this information to work out how many days </w:t>
      </w:r>
      <w:r w:rsidR="00FC030D">
        <w:t>Alex</w:t>
      </w:r>
      <w:r w:rsidRPr="00084D3B">
        <w:t xml:space="preserve"> needs to complete the walk from City A to City B.</w:t>
      </w:r>
    </w:p>
    <w:p w14:paraId="328A4E02" w14:textId="34EBBB20" w:rsidR="00F43B3C" w:rsidRPr="00084D3B" w:rsidRDefault="001D51FB" w:rsidP="00C82F24">
      <w:pPr>
        <w:pStyle w:val="AP-Text"/>
        <w:jc w:val="right"/>
        <w:rPr>
          <w:b/>
        </w:rPr>
      </w:pPr>
      <w:r w:rsidRPr="00084D3B">
        <w:rPr>
          <w:b/>
        </w:rPr>
        <w:t>(a)(i)</w:t>
      </w:r>
      <w:r w:rsidR="00C82F24" w:rsidRPr="00084D3B">
        <w:rPr>
          <w:b/>
        </w:rPr>
        <w:t xml:space="preserve"> </w:t>
      </w:r>
      <w:r w:rsidR="00C82F24" w:rsidRPr="00084D3B">
        <w:t xml:space="preserve">..........................................  </w:t>
      </w:r>
      <w:r w:rsidRPr="00084D3B">
        <w:t xml:space="preserve">days </w:t>
      </w:r>
      <w:r w:rsidRPr="00084D3B">
        <w:rPr>
          <w:b/>
        </w:rPr>
        <w:t>[4]</w:t>
      </w:r>
    </w:p>
    <w:p w14:paraId="7EDF7452" w14:textId="77777777" w:rsidR="00F43B3C" w:rsidRPr="00084D3B" w:rsidRDefault="00F43B3C" w:rsidP="00F43B3C">
      <w:pPr>
        <w:pStyle w:val="BodyText"/>
        <w:spacing w:before="14"/>
        <w:rPr>
          <w:b/>
        </w:rPr>
      </w:pPr>
    </w:p>
    <w:p w14:paraId="5D7E6692" w14:textId="77777777" w:rsidR="00F43B3C" w:rsidRPr="00084D3B" w:rsidRDefault="001D51FB" w:rsidP="00C82F24">
      <w:pPr>
        <w:pStyle w:val="AP-Questionsub2"/>
      </w:pPr>
      <w:r w:rsidRPr="00084D3B">
        <w:t xml:space="preserve">Explain why the information used in part </w:t>
      </w:r>
      <w:r w:rsidRPr="00084D3B">
        <w:rPr>
          <w:b/>
        </w:rPr>
        <w:t xml:space="preserve">(i) </w:t>
      </w:r>
      <w:r w:rsidRPr="00084D3B">
        <w:t>is likely to give an underestimate for the number of days Alex needs to complete the walk.</w:t>
      </w:r>
    </w:p>
    <w:p w14:paraId="5531E7BF" w14:textId="77777777" w:rsidR="00F43B3C" w:rsidRPr="00084D3B" w:rsidRDefault="00F43B3C" w:rsidP="00F43B3C">
      <w:pPr>
        <w:pStyle w:val="BodyText"/>
        <w:spacing w:before="6"/>
      </w:pPr>
    </w:p>
    <w:p w14:paraId="76947C20" w14:textId="1AD1C00F" w:rsidR="00F43B3C" w:rsidRPr="00084D3B" w:rsidRDefault="001D51FB" w:rsidP="00C82F24">
      <w:pPr>
        <w:pStyle w:val="AP-Questionsub2text"/>
      </w:pPr>
      <w:r w:rsidRPr="00084D3B">
        <w:t>.................................................................................................................................</w:t>
      </w:r>
    </w:p>
    <w:p w14:paraId="396ACD7D" w14:textId="77777777" w:rsidR="00F43B3C" w:rsidRPr="00084D3B" w:rsidRDefault="00F43B3C" w:rsidP="00C82F24">
      <w:pPr>
        <w:pStyle w:val="AP-Text"/>
      </w:pPr>
    </w:p>
    <w:p w14:paraId="515A039C" w14:textId="1B852273" w:rsidR="00F43B3C" w:rsidRPr="00084D3B" w:rsidRDefault="001D51FB" w:rsidP="00C82F24">
      <w:pPr>
        <w:pStyle w:val="AP-Questionsub2text"/>
        <w:tabs>
          <w:tab w:val="clear" w:pos="9639"/>
          <w:tab w:val="right" w:pos="9632"/>
        </w:tabs>
        <w:rPr>
          <w:b/>
        </w:rPr>
      </w:pPr>
      <w:r w:rsidRPr="00084D3B">
        <w:t xml:space="preserve">............................................................................................................................ </w:t>
      </w:r>
      <w:r w:rsidRPr="00084D3B">
        <w:rPr>
          <w:b/>
        </w:rPr>
        <w:t>[1]</w:t>
      </w:r>
    </w:p>
    <w:p w14:paraId="0549514A" w14:textId="77777777" w:rsidR="00F43B3C" w:rsidRPr="00084D3B" w:rsidRDefault="00F43B3C" w:rsidP="00C82F24">
      <w:pPr>
        <w:pStyle w:val="AP-Questiontext"/>
      </w:pPr>
    </w:p>
    <w:p w14:paraId="68C040A6" w14:textId="7B892603" w:rsidR="00F43B3C" w:rsidRPr="00084D3B" w:rsidRDefault="001D51FB" w:rsidP="00C82F24">
      <w:pPr>
        <w:pStyle w:val="AP-Questionsub1"/>
      </w:pPr>
      <w:r w:rsidRPr="00084D3B">
        <w:t>Riley writes the scale of th</w:t>
      </w:r>
      <w:r w:rsidRPr="00A5645A">
        <w:t>e map, 1</w:t>
      </w:r>
      <w:r w:rsidR="00A5645A" w:rsidRPr="008970F7">
        <w:rPr>
          <w:sz w:val="12"/>
          <w:szCs w:val="12"/>
        </w:rPr>
        <w:t> </w:t>
      </w:r>
      <w:r w:rsidRPr="00A5645A">
        <w:t>cm represents 120</w:t>
      </w:r>
      <w:r w:rsidR="00A5645A" w:rsidRPr="008970F7">
        <w:rPr>
          <w:sz w:val="12"/>
          <w:szCs w:val="12"/>
        </w:rPr>
        <w:t> </w:t>
      </w:r>
      <w:r w:rsidRPr="00A5645A">
        <w:t>km, as the</w:t>
      </w:r>
      <w:r w:rsidRPr="00084D3B">
        <w:t xml:space="preserve"> ratio 1 : 120.</w:t>
      </w:r>
    </w:p>
    <w:p w14:paraId="327D060F" w14:textId="77777777" w:rsidR="00F43B3C" w:rsidRPr="00084D3B" w:rsidRDefault="00F43B3C" w:rsidP="00C82F24">
      <w:pPr>
        <w:pStyle w:val="AP-Text"/>
      </w:pPr>
    </w:p>
    <w:p w14:paraId="015E3A8E" w14:textId="77777777" w:rsidR="00F43B3C" w:rsidRPr="00084D3B" w:rsidRDefault="001D51FB" w:rsidP="00C82F24">
      <w:pPr>
        <w:pStyle w:val="AP-Questionsub1text"/>
        <w:spacing w:after="720"/>
      </w:pPr>
      <w:r w:rsidRPr="00084D3B">
        <w:t xml:space="preserve">Explain Riley ’s error and write the scale correctly in the form 1 : </w:t>
      </w:r>
      <w:r w:rsidRPr="00084D3B">
        <w:rPr>
          <w:i/>
        </w:rPr>
        <w:t>n</w:t>
      </w:r>
      <w:r w:rsidRPr="00084D3B">
        <w:t>.</w:t>
      </w:r>
    </w:p>
    <w:p w14:paraId="46257F92" w14:textId="7F42F118" w:rsidR="00F43B3C" w:rsidRPr="00084D3B" w:rsidRDefault="001D51FB" w:rsidP="00C82F24">
      <w:pPr>
        <w:pStyle w:val="AP-Questionsub1text"/>
      </w:pPr>
      <w:r w:rsidRPr="00084D3B">
        <w:rPr>
          <w:szCs w:val="22"/>
        </w:rPr>
        <w:t>Riley’s error is</w:t>
      </w:r>
      <w:r w:rsidRPr="00084D3B">
        <w:t xml:space="preserve"> ................................................................................................................</w:t>
      </w:r>
    </w:p>
    <w:p w14:paraId="279BCC92" w14:textId="77777777" w:rsidR="00F43B3C" w:rsidRPr="00084D3B" w:rsidRDefault="00F43B3C" w:rsidP="00C82F24">
      <w:pPr>
        <w:pStyle w:val="AP-Text"/>
      </w:pPr>
    </w:p>
    <w:p w14:paraId="26CB95C5" w14:textId="3BCB1EC7" w:rsidR="00C82F24" w:rsidRPr="00084D3B" w:rsidRDefault="001D51FB" w:rsidP="00C82F24">
      <w:pPr>
        <w:pStyle w:val="AP-Questionsub1text"/>
      </w:pPr>
      <w:r w:rsidRPr="00084D3B">
        <w:t>.........................................................................................................................................</w:t>
      </w:r>
    </w:p>
    <w:p w14:paraId="6D7B0507" w14:textId="77777777" w:rsidR="00C82F24" w:rsidRPr="00084D3B" w:rsidRDefault="00C82F24" w:rsidP="00C82F24">
      <w:pPr>
        <w:pStyle w:val="AP-Text"/>
      </w:pPr>
    </w:p>
    <w:p w14:paraId="1F03D049" w14:textId="2F33B387" w:rsidR="00F43B3C" w:rsidRPr="00084D3B" w:rsidRDefault="001D51FB" w:rsidP="00C82F24">
      <w:pPr>
        <w:pStyle w:val="AP-Text"/>
        <w:jc w:val="right"/>
        <w:rPr>
          <w:b/>
        </w:rPr>
      </w:pPr>
      <w:r w:rsidRPr="00084D3B">
        <w:rPr>
          <w:szCs w:val="22"/>
        </w:rPr>
        <w:t>The correct answer is 1:</w:t>
      </w:r>
      <w:r w:rsidR="00C82F24" w:rsidRPr="00084D3B">
        <w:t xml:space="preserve"> ..........................................  </w:t>
      </w:r>
      <w:r w:rsidRPr="00084D3B">
        <w:rPr>
          <w:b/>
        </w:rPr>
        <w:t>[2]</w:t>
      </w:r>
    </w:p>
    <w:p w14:paraId="705A52CA" w14:textId="77777777" w:rsidR="00F43B3C" w:rsidRPr="00084D3B" w:rsidRDefault="001D51FB" w:rsidP="00F43B3C">
      <w:pPr>
        <w:spacing w:line="240" w:lineRule="auto"/>
      </w:pPr>
      <w:r w:rsidRPr="00084D3B">
        <w:br w:type="page"/>
      </w:r>
    </w:p>
    <w:p w14:paraId="5426FA28" w14:textId="7ADF88F8" w:rsidR="00F43B3C" w:rsidRPr="00A5645A" w:rsidRDefault="001D51FB" w:rsidP="00C82F24">
      <w:pPr>
        <w:pStyle w:val="AP-Question"/>
      </w:pPr>
      <w:r w:rsidRPr="00084D3B">
        <w:lastRenderedPageBreak/>
        <w:t xml:space="preserve">The diagram shows a regular pentagon made using ten congruent right-angled triangles. </w:t>
      </w:r>
      <w:r w:rsidR="005E7C93">
        <w:br/>
      </w:r>
      <w:r w:rsidRPr="00084D3B">
        <w:t>The length of one side of the penta</w:t>
      </w:r>
      <w:r w:rsidRPr="00A5645A">
        <w:t>gon is 16</w:t>
      </w:r>
      <w:r w:rsidR="008970F7" w:rsidRPr="008970F7">
        <w:rPr>
          <w:sz w:val="12"/>
          <w:szCs w:val="12"/>
        </w:rPr>
        <w:t xml:space="preserve"> </w:t>
      </w:r>
      <w:r w:rsidRPr="00A5645A">
        <w:t>cm.</w:t>
      </w:r>
    </w:p>
    <w:p w14:paraId="7657A439" w14:textId="77777777" w:rsidR="00F43B3C" w:rsidRPr="00A5645A" w:rsidRDefault="00F43B3C" w:rsidP="00C82F24">
      <w:pPr>
        <w:pStyle w:val="AP-Text"/>
      </w:pPr>
    </w:p>
    <w:p w14:paraId="1B441ACA" w14:textId="77777777" w:rsidR="00F43B3C" w:rsidRPr="00A5645A" w:rsidRDefault="001D51FB" w:rsidP="00C82F24">
      <w:pPr>
        <w:pStyle w:val="AP-Questiontext"/>
      </w:pPr>
      <w:r w:rsidRPr="00A5645A">
        <w:rPr>
          <w:noProof/>
        </w:rPr>
        <w:drawing>
          <wp:inline distT="0" distB="0" distL="0" distR="0" wp14:anchorId="54FE8403" wp14:editId="431B516A">
            <wp:extent cx="1548387" cy="1667259"/>
            <wp:effectExtent l="0" t="0" r="0" b="9525"/>
            <wp:docPr id="2131820401"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12286" name="Picture 2131820401"/>
                    <pic:cNvPicPr/>
                  </pic:nvPicPr>
                  <pic:blipFill>
                    <a:blip r:embed="rId49"/>
                    <a:stretch>
                      <a:fillRect/>
                    </a:stretch>
                  </pic:blipFill>
                  <pic:spPr>
                    <a:xfrm>
                      <a:off x="0" y="0"/>
                      <a:ext cx="1548387" cy="1667259"/>
                    </a:xfrm>
                    <a:prstGeom prst="rect">
                      <a:avLst/>
                    </a:prstGeom>
                  </pic:spPr>
                </pic:pic>
              </a:graphicData>
            </a:graphic>
          </wp:inline>
        </w:drawing>
      </w:r>
    </w:p>
    <w:p w14:paraId="087304B4" w14:textId="77777777" w:rsidR="00F43B3C" w:rsidRPr="00A5645A" w:rsidRDefault="00F43B3C" w:rsidP="00C82F24">
      <w:pPr>
        <w:pStyle w:val="AP-Text"/>
      </w:pPr>
    </w:p>
    <w:p w14:paraId="3F882EBA" w14:textId="6ED4B70E" w:rsidR="00F43B3C" w:rsidRPr="00084D3B" w:rsidRDefault="001D51FB">
      <w:pPr>
        <w:pStyle w:val="AP-Questionsub1"/>
        <w:numPr>
          <w:ilvl w:val="0"/>
          <w:numId w:val="23"/>
        </w:numPr>
        <w:spacing w:after="5040"/>
        <w:ind w:left="1134" w:hanging="567"/>
        <w:rPr>
          <w:b/>
        </w:rPr>
      </w:pPr>
      <w:r w:rsidRPr="00A5645A">
        <w:t>Show that the area of the pentagon is 440.44</w:t>
      </w:r>
      <w:r w:rsidR="00A5645A" w:rsidRPr="008970F7">
        <w:rPr>
          <w:sz w:val="12"/>
          <w:szCs w:val="12"/>
        </w:rPr>
        <w:t> </w:t>
      </w:r>
      <w:r w:rsidRPr="00A5645A">
        <w:t>cm</w:t>
      </w:r>
      <w:r w:rsidRPr="00A5645A">
        <w:rPr>
          <w:vertAlign w:val="superscript"/>
        </w:rPr>
        <w:t>2</w:t>
      </w:r>
      <w:r w:rsidRPr="00A5645A">
        <w:t>,</w:t>
      </w:r>
      <w:r w:rsidRPr="00084D3B">
        <w:t xml:space="preserve"> correct to </w:t>
      </w:r>
      <w:r w:rsidRPr="00084D3B">
        <w:rPr>
          <w:b/>
        </w:rPr>
        <w:t xml:space="preserve">2 </w:t>
      </w:r>
      <w:r w:rsidRPr="00084D3B">
        <w:t>decimal places.</w:t>
      </w:r>
      <w:r w:rsidRPr="00084D3B">
        <w:tab/>
      </w:r>
      <w:r w:rsidRPr="00084D3B">
        <w:rPr>
          <w:b/>
        </w:rPr>
        <w:t>[6]</w:t>
      </w:r>
    </w:p>
    <w:p w14:paraId="132CA550" w14:textId="77777777" w:rsidR="00F43B3C" w:rsidRPr="00084D3B" w:rsidRDefault="001D51FB" w:rsidP="00C82F24">
      <w:pPr>
        <w:pStyle w:val="AP-Questionsub1"/>
      </w:pPr>
      <w:r w:rsidRPr="00084D3B">
        <w:t>The regular pentagon is the base of a pyramid.</w:t>
      </w:r>
    </w:p>
    <w:p w14:paraId="32CE9EB1" w14:textId="77777777" w:rsidR="00F43B3C" w:rsidRPr="00084D3B" w:rsidRDefault="00F43B3C" w:rsidP="00BC2069">
      <w:pPr>
        <w:pStyle w:val="AP-Text"/>
      </w:pPr>
    </w:p>
    <w:p w14:paraId="3BAAC1B8" w14:textId="5C7EE129" w:rsidR="00F43B3C" w:rsidRPr="00A5645A" w:rsidRDefault="001D51FB" w:rsidP="00BC2069">
      <w:pPr>
        <w:pStyle w:val="AP-Questionsub1text"/>
      </w:pPr>
      <w:r w:rsidRPr="00A5645A">
        <w:t>The pyramid has volume 850</w:t>
      </w:r>
      <w:r w:rsidR="00A5645A" w:rsidRPr="008970F7">
        <w:rPr>
          <w:sz w:val="12"/>
          <w:szCs w:val="12"/>
        </w:rPr>
        <w:t> </w:t>
      </w:r>
      <w:r w:rsidRPr="00A5645A">
        <w:t>cm</w:t>
      </w:r>
      <w:r w:rsidRPr="00A5645A">
        <w:rPr>
          <w:vertAlign w:val="superscript"/>
        </w:rPr>
        <w:t>3</w:t>
      </w:r>
      <w:r w:rsidRPr="00A5645A">
        <w:t>.</w:t>
      </w:r>
    </w:p>
    <w:p w14:paraId="20D68C62" w14:textId="72277E6E" w:rsidR="00F43B3C" w:rsidRPr="00084D3B" w:rsidRDefault="001D51FB" w:rsidP="00BC2069">
      <w:pPr>
        <w:pStyle w:val="AP-Questionsub1text"/>
      </w:pPr>
      <w:r w:rsidRPr="00A5645A">
        <w:t xml:space="preserve">The perpendicular height of the pyramid is </w:t>
      </w:r>
      <w:r w:rsidRPr="00A5645A">
        <w:rPr>
          <w:i/>
        </w:rPr>
        <w:t>h</w:t>
      </w:r>
      <w:r w:rsidR="00A5645A" w:rsidRPr="00A5645A">
        <w:t> </w:t>
      </w:r>
      <w:r w:rsidRPr="00A5645A">
        <w:t>cm.</w:t>
      </w:r>
    </w:p>
    <w:p w14:paraId="61D44B97" w14:textId="77777777" w:rsidR="00F43B3C" w:rsidRPr="00084D3B" w:rsidRDefault="00F43B3C" w:rsidP="00BC2069">
      <w:pPr>
        <w:pStyle w:val="AP-Text"/>
      </w:pPr>
    </w:p>
    <w:p w14:paraId="2864BE58" w14:textId="77777777" w:rsidR="00F43B3C" w:rsidRPr="00084D3B" w:rsidRDefault="001D51FB" w:rsidP="00BC2069">
      <w:pPr>
        <w:pStyle w:val="AP-Questionsub1text"/>
      </w:pPr>
      <w:r w:rsidRPr="00084D3B">
        <w:t xml:space="preserve">Calculate the value of </w:t>
      </w:r>
      <w:r w:rsidRPr="00084D3B">
        <w:rPr>
          <w:i/>
        </w:rPr>
        <w:t>h</w:t>
      </w:r>
      <w:r w:rsidRPr="00084D3B">
        <w:t>.</w:t>
      </w:r>
    </w:p>
    <w:p w14:paraId="3BE6EB51" w14:textId="4A24FDFD" w:rsidR="00F43B3C" w:rsidRPr="00084D3B" w:rsidRDefault="001D51FB" w:rsidP="00BC2069">
      <w:pPr>
        <w:pStyle w:val="AP-Questionsub1text"/>
        <w:spacing w:after="2880"/>
      </w:pPr>
      <w:r w:rsidRPr="00084D3B">
        <w:t xml:space="preserve">[The volume of a pyramid is </w:t>
      </w:r>
      <w:r>
        <w:rPr>
          <w:position w:val="-22"/>
        </w:rPr>
        <w:object w:dxaOrig="217" w:dyaOrig="584" w14:anchorId="1B4DE4DA">
          <v:shape id="_x0000_i1033" type="#_x0000_t75" style="width:11.05pt;height:29.05pt" o:ole="">
            <v:imagedata r:id="rId50" o:title=""/>
          </v:shape>
          <o:OLEObject Type="Embed" ProgID="Equation.DSMT4" ShapeID="_x0000_i1033" DrawAspect="Content" ObjectID="_1800170427" r:id="rId51"/>
        </w:object>
      </w:r>
      <w:r w:rsidRPr="00084D3B">
        <w:t xml:space="preserve"> × area of base ×</w:t>
      </w:r>
      <w:r w:rsidRPr="00084D3B">
        <w:rPr>
          <w:rFonts w:ascii="Bauhaus 93"/>
        </w:rPr>
        <w:t xml:space="preserve"> </w:t>
      </w:r>
      <w:r w:rsidRPr="00084D3B">
        <w:t>perpendicular height.]</w:t>
      </w:r>
    </w:p>
    <w:p w14:paraId="0BA3F1C0" w14:textId="65DDB9B4" w:rsidR="00F43B3C" w:rsidRPr="00084D3B" w:rsidRDefault="001D51FB" w:rsidP="00BC2069">
      <w:pPr>
        <w:pStyle w:val="AP-Text"/>
        <w:jc w:val="right"/>
      </w:pPr>
      <w:r w:rsidRPr="00084D3B">
        <w:rPr>
          <w:b/>
          <w:bCs/>
        </w:rPr>
        <w:t>(b)</w:t>
      </w:r>
      <w:r w:rsidR="00BC2069" w:rsidRPr="00084D3B">
        <w:t xml:space="preserve"> </w:t>
      </w:r>
      <w:r w:rsidRPr="00084D3B">
        <w:rPr>
          <w:i/>
        </w:rPr>
        <w:t xml:space="preserve">h </w:t>
      </w:r>
      <w:r w:rsidRPr="00084D3B">
        <w:rPr>
          <w:rFonts w:ascii="Times New Roman"/>
        </w:rPr>
        <w:t>=</w:t>
      </w:r>
      <w:r w:rsidR="00BC2069" w:rsidRPr="00084D3B">
        <w:rPr>
          <w:rFonts w:ascii="Times New Roman"/>
        </w:rPr>
        <w:t xml:space="preserve"> </w:t>
      </w:r>
      <w:r w:rsidR="00BC2069" w:rsidRPr="00084D3B">
        <w:t xml:space="preserve">.......................................... </w:t>
      </w:r>
      <w:r w:rsidRPr="00084D3B">
        <w:rPr>
          <w:b/>
          <w:bCs/>
        </w:rPr>
        <w:t>[3]</w:t>
      </w:r>
    </w:p>
    <w:p w14:paraId="2B7E17C3" w14:textId="77777777" w:rsidR="00F43B3C" w:rsidRPr="00084D3B" w:rsidRDefault="001D51FB" w:rsidP="00F43B3C">
      <w:pPr>
        <w:spacing w:line="240" w:lineRule="auto"/>
      </w:pPr>
      <w:r w:rsidRPr="00084D3B">
        <w:br w:type="page"/>
      </w:r>
    </w:p>
    <w:p w14:paraId="1F62527B" w14:textId="4FDBF204" w:rsidR="00F43B3C" w:rsidRPr="00084D3B" w:rsidRDefault="001D51FB" w:rsidP="00BC2069">
      <w:pPr>
        <w:pStyle w:val="AP-Questiona"/>
      </w:pPr>
      <w:r w:rsidRPr="00084D3B">
        <w:rPr>
          <w:b/>
        </w:rPr>
        <w:lastRenderedPageBreak/>
        <w:t>(a)</w:t>
      </w:r>
      <w:r w:rsidR="00BC2069" w:rsidRPr="00084D3B">
        <w:rPr>
          <w:b/>
        </w:rPr>
        <w:tab/>
      </w:r>
      <w:r w:rsidRPr="00084D3B">
        <w:t xml:space="preserve">Two numbers, </w:t>
      </w:r>
      <w:r w:rsidRPr="00084D3B">
        <w:rPr>
          <w:i/>
        </w:rPr>
        <w:t xml:space="preserve">A </w:t>
      </w:r>
      <w:r w:rsidRPr="00084D3B">
        <w:t xml:space="preserve">and </w:t>
      </w:r>
      <w:r w:rsidRPr="00084D3B">
        <w:rPr>
          <w:i/>
        </w:rPr>
        <w:t>B</w:t>
      </w:r>
      <w:r w:rsidRPr="00084D3B">
        <w:t>, are written as the product of their prime factors.</w:t>
      </w:r>
    </w:p>
    <w:p w14:paraId="1DBB696A" w14:textId="77777777" w:rsidR="00BC2069" w:rsidRPr="00084D3B" w:rsidRDefault="00BC2069" w:rsidP="00BC2069">
      <w:pPr>
        <w:pStyle w:val="AP-Text"/>
      </w:pPr>
    </w:p>
    <w:p w14:paraId="1A030CD5" w14:textId="77777777" w:rsidR="00F43B3C" w:rsidRPr="00084D3B" w:rsidRDefault="001D51FB" w:rsidP="00BC2069">
      <w:pPr>
        <w:pStyle w:val="AP-Questionsub1text"/>
      </w:pPr>
      <w:r w:rsidRPr="00084D3B">
        <w:rPr>
          <w:i/>
        </w:rPr>
        <w:t xml:space="preserve">A </w:t>
      </w:r>
      <w:r w:rsidRPr="00084D3B">
        <w:rPr>
          <w:rFonts w:ascii="Times New Roman"/>
        </w:rPr>
        <w:t xml:space="preserve">= </w:t>
      </w:r>
      <w:r w:rsidRPr="00084D3B">
        <w:t>2</w:t>
      </w:r>
      <w:r w:rsidRPr="00084D3B">
        <w:rPr>
          <w:vertAlign w:val="superscript"/>
        </w:rPr>
        <w:t>2</w:t>
      </w:r>
      <w:r w:rsidRPr="00084D3B">
        <w:t xml:space="preserve"> ×</w:t>
      </w:r>
      <w:r w:rsidRPr="00084D3B">
        <w:rPr>
          <w:rFonts w:ascii="Bauhaus 93"/>
          <w:sz w:val="18"/>
        </w:rPr>
        <w:t xml:space="preserve"> </w:t>
      </w:r>
      <w:r w:rsidRPr="00084D3B">
        <w:t>3 ×</w:t>
      </w:r>
      <w:r w:rsidRPr="00084D3B">
        <w:rPr>
          <w:rFonts w:ascii="Bauhaus 93"/>
          <w:sz w:val="18"/>
        </w:rPr>
        <w:t xml:space="preserve"> </w:t>
      </w:r>
      <w:r w:rsidRPr="00084D3B">
        <w:t>5</w:t>
      </w:r>
      <w:r w:rsidRPr="00084D3B">
        <w:rPr>
          <w:vertAlign w:val="superscript"/>
        </w:rPr>
        <w:t>2</w:t>
      </w:r>
    </w:p>
    <w:p w14:paraId="020FFA2F" w14:textId="2F1B9161" w:rsidR="00F43B3C" w:rsidRPr="00084D3B" w:rsidRDefault="001D51FB" w:rsidP="00BC2069">
      <w:pPr>
        <w:pStyle w:val="AP-Questionsub1text"/>
      </w:pPr>
      <w:r w:rsidRPr="00084D3B">
        <w:rPr>
          <w:i/>
        </w:rPr>
        <w:t xml:space="preserve">B </w:t>
      </w:r>
      <w:r w:rsidRPr="00084D3B">
        <w:rPr>
          <w:rFonts w:ascii="Times New Roman"/>
        </w:rPr>
        <w:t xml:space="preserve">= </w:t>
      </w:r>
      <w:r w:rsidRPr="00084D3B">
        <w:t>2</w:t>
      </w:r>
      <w:r w:rsidR="00FC030D">
        <w:rPr>
          <w:vertAlign w:val="superscript"/>
        </w:rPr>
        <w:t>4</w:t>
      </w:r>
      <w:r w:rsidRPr="00084D3B">
        <w:t xml:space="preserve"> ×</w:t>
      </w:r>
      <w:r w:rsidRPr="00084D3B">
        <w:rPr>
          <w:rFonts w:ascii="Bauhaus 93"/>
          <w:sz w:val="18"/>
        </w:rPr>
        <w:t xml:space="preserve"> </w:t>
      </w:r>
      <w:r w:rsidRPr="00084D3B">
        <w:t>5</w:t>
      </w:r>
    </w:p>
    <w:p w14:paraId="39FD9665" w14:textId="77777777" w:rsidR="00F43B3C" w:rsidRPr="00084D3B" w:rsidRDefault="00F43B3C" w:rsidP="00BC2069">
      <w:pPr>
        <w:pStyle w:val="AP-Text"/>
      </w:pPr>
    </w:p>
    <w:p w14:paraId="5F0FAED5" w14:textId="77777777" w:rsidR="0046284F" w:rsidRDefault="001D51FB" w:rsidP="0046284F">
      <w:pPr>
        <w:pStyle w:val="BodyText"/>
        <w:ind w:left="567" w:firstLine="567"/>
      </w:pPr>
      <w:r w:rsidRPr="00084D3B">
        <w:t xml:space="preserve">Find the lowest common multiple (LCM) of </w:t>
      </w:r>
      <w:r w:rsidRPr="00084D3B">
        <w:rPr>
          <w:i/>
        </w:rPr>
        <w:t xml:space="preserve">A </w:t>
      </w:r>
      <w:r w:rsidRPr="00084D3B">
        <w:t xml:space="preserve">and </w:t>
      </w:r>
      <w:r w:rsidRPr="00084D3B">
        <w:rPr>
          <w:i/>
        </w:rPr>
        <w:t>B</w:t>
      </w:r>
      <w:r w:rsidRPr="00084D3B">
        <w:t xml:space="preserve">. </w:t>
      </w:r>
    </w:p>
    <w:p w14:paraId="507F78CF" w14:textId="562EDE36" w:rsidR="00F43B3C" w:rsidRPr="00084D3B" w:rsidRDefault="001D51FB" w:rsidP="0046284F">
      <w:pPr>
        <w:pStyle w:val="AP-Questionsub1text"/>
        <w:spacing w:after="1872"/>
      </w:pPr>
      <w:r w:rsidRPr="00084D3B">
        <w:t>Give your answer as an ordinary number.</w:t>
      </w:r>
    </w:p>
    <w:p w14:paraId="02554E01" w14:textId="32AB4239" w:rsidR="00F43B3C" w:rsidRPr="00084D3B" w:rsidRDefault="001D51FB" w:rsidP="00BC2069">
      <w:pPr>
        <w:pStyle w:val="AP-Text"/>
        <w:jc w:val="right"/>
      </w:pPr>
      <w:r w:rsidRPr="00084D3B">
        <w:rPr>
          <w:b/>
          <w:bCs/>
        </w:rPr>
        <w:t>(a)</w:t>
      </w:r>
      <w:r w:rsidRPr="00084D3B">
        <w:t xml:space="preserve"> ..........................................  </w:t>
      </w:r>
      <w:r w:rsidRPr="00084D3B">
        <w:rPr>
          <w:b/>
          <w:bCs/>
        </w:rPr>
        <w:t>[2]</w:t>
      </w:r>
    </w:p>
    <w:p w14:paraId="1D9E1E15" w14:textId="77777777" w:rsidR="00F43B3C" w:rsidRPr="00084D3B" w:rsidRDefault="00F43B3C" w:rsidP="00BC2069">
      <w:pPr>
        <w:pStyle w:val="AP-Text"/>
      </w:pPr>
    </w:p>
    <w:p w14:paraId="55F4DB6E" w14:textId="77777777" w:rsidR="00F43B3C" w:rsidRDefault="001D51FB">
      <w:pPr>
        <w:pStyle w:val="AP-Questionsub1B"/>
        <w:numPr>
          <w:ilvl w:val="0"/>
          <w:numId w:val="24"/>
        </w:numPr>
        <w:ind w:left="1134" w:hanging="567"/>
      </w:pPr>
      <w:r w:rsidRPr="00084D3B">
        <w:t xml:space="preserve">A number, </w:t>
      </w:r>
      <w:r w:rsidRPr="00084D3B">
        <w:rPr>
          <w:i/>
        </w:rPr>
        <w:t>R</w:t>
      </w:r>
      <w:r w:rsidRPr="00084D3B">
        <w:t>, is written as the product of its prime factors.</w:t>
      </w:r>
    </w:p>
    <w:p w14:paraId="6D94E29B" w14:textId="77777777" w:rsidR="00C97508" w:rsidRPr="00084D3B" w:rsidRDefault="00C97508" w:rsidP="00C97508">
      <w:pPr>
        <w:pStyle w:val="AP-Questionsub1B"/>
        <w:numPr>
          <w:ilvl w:val="0"/>
          <w:numId w:val="0"/>
        </w:numPr>
        <w:ind w:left="1134"/>
      </w:pPr>
    </w:p>
    <w:p w14:paraId="2D92E69A" w14:textId="77777777" w:rsidR="00F43B3C" w:rsidRPr="00084D3B" w:rsidRDefault="001D51FB" w:rsidP="00BC2069">
      <w:pPr>
        <w:pStyle w:val="AP-Questionsub1text"/>
      </w:pPr>
      <w:r w:rsidRPr="00084D3B">
        <w:rPr>
          <w:i/>
        </w:rPr>
        <w:t xml:space="preserve">R </w:t>
      </w:r>
      <w:r w:rsidRPr="00084D3B">
        <w:rPr>
          <w:rFonts w:ascii="Times New Roman"/>
        </w:rPr>
        <w:t xml:space="preserve">= </w:t>
      </w:r>
      <w:r w:rsidRPr="00084D3B">
        <w:t>2 ×</w:t>
      </w:r>
      <w:r w:rsidRPr="00084D3B">
        <w:rPr>
          <w:rFonts w:ascii="Bauhaus 93"/>
          <w:sz w:val="18"/>
        </w:rPr>
        <w:t xml:space="preserve"> </w:t>
      </w:r>
      <w:r w:rsidRPr="00084D3B">
        <w:t>3 ×</w:t>
      </w:r>
      <w:r w:rsidRPr="00084D3B">
        <w:rPr>
          <w:rFonts w:ascii="Bauhaus 93"/>
          <w:sz w:val="18"/>
        </w:rPr>
        <w:t xml:space="preserve"> </w:t>
      </w:r>
      <w:r w:rsidRPr="00084D3B">
        <w:t>5</w:t>
      </w:r>
      <w:r w:rsidRPr="00084D3B">
        <w:rPr>
          <w:vertAlign w:val="superscript"/>
        </w:rPr>
        <w:t>2</w:t>
      </w:r>
      <w:r w:rsidRPr="00084D3B">
        <w:t xml:space="preserve"> ×</w:t>
      </w:r>
      <w:r w:rsidRPr="00084D3B">
        <w:rPr>
          <w:rFonts w:ascii="Bauhaus 93"/>
          <w:sz w:val="18"/>
        </w:rPr>
        <w:t xml:space="preserve"> </w:t>
      </w:r>
      <w:r w:rsidRPr="00084D3B">
        <w:rPr>
          <w:i/>
        </w:rPr>
        <w:t>k</w:t>
      </w:r>
      <w:r w:rsidRPr="00084D3B">
        <w:t xml:space="preserve">, where </w:t>
      </w:r>
      <w:r w:rsidRPr="00084D3B">
        <w:rPr>
          <w:i/>
        </w:rPr>
        <w:t xml:space="preserve">k </w:t>
      </w:r>
      <w:r w:rsidRPr="00084D3B">
        <w:t>is a prime number.</w:t>
      </w:r>
    </w:p>
    <w:p w14:paraId="75A4F729" w14:textId="77777777" w:rsidR="00BC2069" w:rsidRPr="00084D3B" w:rsidRDefault="00BC2069" w:rsidP="00BC2069">
      <w:pPr>
        <w:pStyle w:val="AP-Questionsub1text"/>
      </w:pPr>
    </w:p>
    <w:p w14:paraId="0C50F00B" w14:textId="77777777" w:rsidR="00BC3BB4" w:rsidRDefault="001D51FB" w:rsidP="00BC3BB4">
      <w:pPr>
        <w:pStyle w:val="Normal8pt"/>
        <w:ind w:left="567" w:firstLine="567"/>
      </w:pPr>
      <w:r w:rsidRPr="00BC3BB4">
        <w:rPr>
          <w:rStyle w:val="BodyTextChar"/>
        </w:rPr>
        <w:t>T</w:t>
      </w:r>
      <w:r w:rsidRPr="00084D3B">
        <w:t xml:space="preserve">he highest common factor (HCF) of </w:t>
      </w:r>
      <w:r w:rsidRPr="00084D3B">
        <w:rPr>
          <w:i/>
        </w:rPr>
        <w:t xml:space="preserve">R </w:t>
      </w:r>
      <w:r w:rsidRPr="00084D3B">
        <w:t xml:space="preserve">and another number, </w:t>
      </w:r>
      <w:r w:rsidRPr="00084D3B">
        <w:rPr>
          <w:i/>
        </w:rPr>
        <w:t>P</w:t>
      </w:r>
      <w:r w:rsidRPr="00084D3B">
        <w:t xml:space="preserve">, is 51. </w:t>
      </w:r>
    </w:p>
    <w:p w14:paraId="1DA27836" w14:textId="038B2682" w:rsidR="00F43B3C" w:rsidRPr="00BC3BB4" w:rsidRDefault="001D51FB" w:rsidP="00BC3BB4">
      <w:pPr>
        <w:pStyle w:val="AP-Questionsub1text"/>
        <w:spacing w:after="3600"/>
        <w:rPr>
          <w:szCs w:val="22"/>
        </w:rPr>
      </w:pPr>
      <w:r w:rsidRPr="00084D3B">
        <w:t xml:space="preserve">Find the value of </w:t>
      </w:r>
      <w:r w:rsidRPr="00084D3B">
        <w:rPr>
          <w:i/>
        </w:rPr>
        <w:t>k</w:t>
      </w:r>
      <w:r w:rsidRPr="00084D3B">
        <w:t>.</w:t>
      </w:r>
    </w:p>
    <w:p w14:paraId="53B156FE" w14:textId="2DCF9664" w:rsidR="00F43B3C" w:rsidRPr="00084D3B" w:rsidRDefault="001D51FB" w:rsidP="00BC2069">
      <w:pPr>
        <w:pStyle w:val="AP-Text"/>
        <w:jc w:val="right"/>
      </w:pPr>
      <w:r w:rsidRPr="00084D3B">
        <w:rPr>
          <w:b/>
          <w:bCs/>
        </w:rPr>
        <w:t>(b)</w:t>
      </w:r>
      <w:r w:rsidR="00BC2069" w:rsidRPr="00084D3B">
        <w:t xml:space="preserve"> </w:t>
      </w:r>
      <w:r w:rsidRPr="00084D3B">
        <w:rPr>
          <w:i/>
        </w:rPr>
        <w:t xml:space="preserve">k </w:t>
      </w:r>
      <w:r w:rsidRPr="00084D3B">
        <w:rPr>
          <w:rFonts w:ascii="Times New Roman"/>
        </w:rPr>
        <w:t>=</w:t>
      </w:r>
      <w:r w:rsidR="00BC2069" w:rsidRPr="00084D3B">
        <w:rPr>
          <w:rFonts w:ascii="Times New Roman"/>
        </w:rPr>
        <w:t xml:space="preserve"> </w:t>
      </w:r>
      <w:r w:rsidR="00BC2069" w:rsidRPr="00084D3B">
        <w:t xml:space="preserve">..........................................  </w:t>
      </w:r>
      <w:r w:rsidRPr="00084D3B">
        <w:rPr>
          <w:b/>
          <w:bCs/>
        </w:rPr>
        <w:t>[2]</w:t>
      </w:r>
    </w:p>
    <w:p w14:paraId="1C0D2406" w14:textId="77777777" w:rsidR="00B179D3" w:rsidRPr="00084D3B" w:rsidRDefault="00B179D3" w:rsidP="00BC2069">
      <w:pPr>
        <w:pStyle w:val="AP-Text"/>
      </w:pPr>
    </w:p>
    <w:p w14:paraId="4070E06D" w14:textId="77777777" w:rsidR="00BC2069" w:rsidRPr="00084D3B" w:rsidRDefault="00BC2069" w:rsidP="00BC2069">
      <w:pPr>
        <w:pStyle w:val="AP-Text"/>
      </w:pPr>
    </w:p>
    <w:p w14:paraId="573BB2A9" w14:textId="77777777" w:rsidR="00BC2069" w:rsidRPr="00084D3B" w:rsidRDefault="00BC2069" w:rsidP="00BC2069">
      <w:pPr>
        <w:pStyle w:val="AP-Text"/>
      </w:pPr>
    </w:p>
    <w:p w14:paraId="032CB07A" w14:textId="77777777" w:rsidR="00BC2069" w:rsidRPr="00084D3B" w:rsidRDefault="00BC2069" w:rsidP="00BC2069">
      <w:pPr>
        <w:pStyle w:val="AP-Text"/>
      </w:pPr>
    </w:p>
    <w:p w14:paraId="5CFC4887" w14:textId="77777777" w:rsidR="00BC2069" w:rsidRPr="00084D3B" w:rsidRDefault="00BC2069" w:rsidP="00BC2069">
      <w:pPr>
        <w:pStyle w:val="AP-Text"/>
      </w:pPr>
    </w:p>
    <w:p w14:paraId="5EE5480B" w14:textId="77777777" w:rsidR="00BC2069" w:rsidRPr="00084D3B" w:rsidRDefault="00BC2069" w:rsidP="00BC2069">
      <w:pPr>
        <w:pStyle w:val="AP-Text"/>
      </w:pPr>
    </w:p>
    <w:p w14:paraId="16954D20" w14:textId="77777777" w:rsidR="00BC2069" w:rsidRPr="00084D3B" w:rsidRDefault="00BC2069" w:rsidP="00BC2069">
      <w:pPr>
        <w:pStyle w:val="AP-Text"/>
      </w:pPr>
    </w:p>
    <w:p w14:paraId="70D9D4CE" w14:textId="77777777" w:rsidR="00BC2069" w:rsidRPr="00084D3B" w:rsidRDefault="00BC2069" w:rsidP="00BC2069">
      <w:pPr>
        <w:pStyle w:val="AP-Text"/>
      </w:pPr>
    </w:p>
    <w:p w14:paraId="1405DB01" w14:textId="77777777" w:rsidR="00BC2069" w:rsidRPr="00084D3B" w:rsidRDefault="00BC2069" w:rsidP="00BC2069">
      <w:pPr>
        <w:pStyle w:val="AP-Text"/>
      </w:pPr>
    </w:p>
    <w:p w14:paraId="4B04A75C" w14:textId="77777777" w:rsidR="00BC2069" w:rsidRPr="00084D3B" w:rsidRDefault="00BC2069" w:rsidP="00BC2069">
      <w:pPr>
        <w:pStyle w:val="AP-Text"/>
      </w:pPr>
    </w:p>
    <w:p w14:paraId="557E024E" w14:textId="77777777" w:rsidR="00BC2069" w:rsidRPr="00084D3B" w:rsidRDefault="00BC2069" w:rsidP="00BC2069">
      <w:pPr>
        <w:pStyle w:val="AP-Text"/>
      </w:pPr>
    </w:p>
    <w:p w14:paraId="3FE5A15C" w14:textId="77777777" w:rsidR="00BC2069" w:rsidRPr="00084D3B" w:rsidRDefault="00BC2069" w:rsidP="00BC2069">
      <w:pPr>
        <w:pStyle w:val="AP-Text"/>
      </w:pPr>
    </w:p>
    <w:p w14:paraId="3B43AED2" w14:textId="77777777" w:rsidR="00BC2069" w:rsidRPr="00084D3B" w:rsidRDefault="00BC2069" w:rsidP="00BC2069">
      <w:pPr>
        <w:pStyle w:val="AP-Text"/>
      </w:pPr>
    </w:p>
    <w:p w14:paraId="601F2997" w14:textId="77777777" w:rsidR="00BC2069" w:rsidRPr="00084D3B" w:rsidRDefault="00BC2069" w:rsidP="00BC2069">
      <w:pPr>
        <w:pStyle w:val="AP-Text"/>
      </w:pPr>
    </w:p>
    <w:p w14:paraId="4D6FAF7D" w14:textId="77777777" w:rsidR="00BC2069" w:rsidRPr="00084D3B" w:rsidRDefault="00BC2069" w:rsidP="00BC2069">
      <w:pPr>
        <w:pStyle w:val="AP-Text"/>
      </w:pPr>
    </w:p>
    <w:p w14:paraId="096AA6EE" w14:textId="77777777" w:rsidR="00BC2069" w:rsidRPr="00084D3B" w:rsidRDefault="00BC2069" w:rsidP="00BC2069">
      <w:pPr>
        <w:pStyle w:val="AP-Text"/>
      </w:pPr>
    </w:p>
    <w:p w14:paraId="1A447E61" w14:textId="279B4BB0" w:rsidR="00F562F7" w:rsidRPr="00084D3B" w:rsidRDefault="001D51FB" w:rsidP="001D51FB">
      <w:pPr>
        <w:pStyle w:val="Q1"/>
        <w:ind w:left="0" w:firstLine="0"/>
        <w:jc w:val="center"/>
        <w:rPr>
          <w:b/>
          <w:bCs/>
        </w:rPr>
      </w:pPr>
      <w:r w:rsidRPr="00084D3B">
        <w:rPr>
          <w:b/>
          <w:bCs/>
        </w:rPr>
        <w:t>E</w:t>
      </w:r>
      <w:r w:rsidR="006A5980" w:rsidRPr="00084D3B">
        <w:rPr>
          <w:b/>
          <w:bCs/>
        </w:rPr>
        <w:t xml:space="preserve">ND OF </w:t>
      </w:r>
      <w:r w:rsidRPr="00084D3B">
        <w:rPr>
          <w:b/>
          <w:bCs/>
        </w:rPr>
        <w:t>Q</w:t>
      </w:r>
      <w:r w:rsidR="006A5980" w:rsidRPr="00084D3B">
        <w:rPr>
          <w:b/>
          <w:bCs/>
        </w:rPr>
        <w:t>UESTION PAPER</w:t>
      </w:r>
    </w:p>
    <w:p w14:paraId="5B395FC5" w14:textId="76D7A08A" w:rsidR="009540CD" w:rsidRPr="00084D3B" w:rsidRDefault="009540CD">
      <w:pPr>
        <w:spacing w:line="240" w:lineRule="auto"/>
        <w:rPr>
          <w:rStyle w:val="s1"/>
        </w:rPr>
        <w:sectPr w:rsidR="009540CD" w:rsidRPr="00084D3B" w:rsidSect="00C90B26">
          <w:headerReference w:type="default" r:id="rId52"/>
          <w:footerReference w:type="default" r:id="rId53"/>
          <w:pgSz w:w="11900" w:h="16840"/>
          <w:pgMar w:top="1134" w:right="1134" w:bottom="851" w:left="1134" w:header="709" w:footer="567" w:gutter="0"/>
          <w:cols w:space="708"/>
          <w:docGrid w:linePitch="360"/>
        </w:sectPr>
      </w:pPr>
    </w:p>
    <w:p w14:paraId="3115B4E1" w14:textId="430DBF13" w:rsidR="003E371B" w:rsidRPr="00084D3B" w:rsidRDefault="001D51FB" w:rsidP="00732F25">
      <w:r w:rsidRPr="00084D3B">
        <w:rPr>
          <w:rStyle w:val="Heading6Char"/>
          <w:noProof/>
        </w:rPr>
        <w:lastRenderedPageBreak/>
        <mc:AlternateContent>
          <mc:Choice Requires="wps">
            <w:drawing>
              <wp:inline distT="0" distB="0" distL="0" distR="0" wp14:anchorId="0A0F1FAF" wp14:editId="013F3DB1">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A1C907A" w14:textId="77777777" w:rsidR="0097025D" w:rsidRDefault="001D51FB"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anchor="t" anchorCtr="0"/>
                    </wps:wsp>
                  </a:graphicData>
                </a:graphic>
              </wp:inline>
            </w:drawing>
          </mc:Choice>
          <mc:Fallback>
            <w:pict>
              <v:shape w14:anchorId="0A0F1FAF" id="Text Box 5" o:spid="_x0000_s105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">
                <v:textbox>
                  <w:txbxContent>
                    <w:p w14:paraId="1A1C907A" w14:textId="77777777" w:rsidR="0097025D" w:rsidRDefault="001D51FB"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084D3B" w:rsidRDefault="003E371B" w:rsidP="00732F25"/>
    <w:p w14:paraId="39A12071" w14:textId="75665392" w:rsidR="003E371B" w:rsidRPr="00084D3B" w:rsidRDefault="003E371B" w:rsidP="00732F25"/>
    <w:p w14:paraId="71A0F954" w14:textId="4789FDEE" w:rsidR="003E371B" w:rsidRPr="00084D3B" w:rsidRDefault="003E371B" w:rsidP="00732F25"/>
    <w:p w14:paraId="3A3A144D" w14:textId="77777777" w:rsidR="00B179D3" w:rsidRPr="00084D3B" w:rsidRDefault="00B179D3" w:rsidP="00732F25"/>
    <w:p w14:paraId="1417FF42" w14:textId="77777777" w:rsidR="00B179D3" w:rsidRPr="00084D3B" w:rsidRDefault="00B179D3" w:rsidP="00732F25"/>
    <w:p w14:paraId="0C783E93" w14:textId="77777777" w:rsidR="00B179D3" w:rsidRPr="00084D3B" w:rsidRDefault="00B179D3" w:rsidP="00732F25"/>
    <w:p w14:paraId="70744AF6" w14:textId="77777777" w:rsidR="00B179D3" w:rsidRPr="00084D3B" w:rsidRDefault="00B179D3" w:rsidP="00732F25"/>
    <w:p w14:paraId="3ADC4561" w14:textId="77777777" w:rsidR="00B179D3" w:rsidRPr="00084D3B" w:rsidRDefault="00B179D3" w:rsidP="00732F25"/>
    <w:p w14:paraId="53E028B9" w14:textId="77777777" w:rsidR="00B179D3" w:rsidRPr="00084D3B" w:rsidRDefault="00B179D3" w:rsidP="00732F25"/>
    <w:p w14:paraId="319530F8" w14:textId="77777777" w:rsidR="00B179D3" w:rsidRPr="00084D3B" w:rsidRDefault="00B179D3" w:rsidP="00732F25"/>
    <w:p w14:paraId="49861ED6" w14:textId="77777777" w:rsidR="00B179D3" w:rsidRPr="00084D3B" w:rsidRDefault="00B179D3" w:rsidP="00732F25"/>
    <w:p w14:paraId="442385D0" w14:textId="77777777" w:rsidR="00B179D3" w:rsidRPr="00084D3B" w:rsidRDefault="00B179D3" w:rsidP="00732F25"/>
    <w:p w14:paraId="75A7ADB3" w14:textId="77777777" w:rsidR="00B179D3" w:rsidRPr="00084D3B" w:rsidRDefault="00B179D3" w:rsidP="00732F25"/>
    <w:p w14:paraId="20F9FCB4" w14:textId="77777777" w:rsidR="00B179D3" w:rsidRPr="00084D3B" w:rsidRDefault="00B179D3" w:rsidP="00732F25"/>
    <w:p w14:paraId="537B0DEE" w14:textId="77777777" w:rsidR="00B179D3" w:rsidRPr="00084D3B" w:rsidRDefault="00B179D3" w:rsidP="00732F25"/>
    <w:p w14:paraId="4A5AB88B" w14:textId="77777777" w:rsidR="00B179D3" w:rsidRPr="00084D3B" w:rsidRDefault="00B179D3" w:rsidP="00732F25"/>
    <w:p w14:paraId="1B4A6B40" w14:textId="77777777" w:rsidR="00B179D3" w:rsidRPr="00084D3B" w:rsidRDefault="00B179D3" w:rsidP="00732F25"/>
    <w:p w14:paraId="13DF7B64" w14:textId="7F8D5C54" w:rsidR="003E371B" w:rsidRPr="00084D3B" w:rsidRDefault="003E371B" w:rsidP="00732F25"/>
    <w:p w14:paraId="6D1BFAC6" w14:textId="5FDDD1E5" w:rsidR="003E371B" w:rsidRPr="00084D3B" w:rsidRDefault="001D51FB" w:rsidP="00732F25">
      <w:r w:rsidRPr="00084D3B">
        <w:rPr>
          <w:noProof/>
          <w:sz w:val="18"/>
          <w:szCs w:val="18"/>
        </w:rPr>
        <mc:AlternateContent>
          <mc:Choice Requires="wps">
            <w:drawing>
              <wp:inline distT="0" distB="0" distL="0" distR="0" wp14:anchorId="722E5CDB" wp14:editId="77AD282E">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061CA6F2" w14:textId="77777777" w:rsidR="0097025D" w:rsidRDefault="001D51FB" w:rsidP="003E371B">
                            <w:pPr>
                              <w:pStyle w:val="Header"/>
                              <w:spacing w:after="57" w:line="276" w:lineRule="auto"/>
                              <w:rPr>
                                <w:szCs w:val="18"/>
                              </w:rPr>
                            </w:pPr>
                            <w:r w:rsidRPr="00AE485A">
                              <w:rPr>
                                <w:noProof/>
                                <w:szCs w:val="18"/>
                                <w:vertAlign w:val="subscript"/>
                              </w:rPr>
                              <w:drawing>
                                <wp:inline distT="0" distB="0" distL="0" distR="0" wp14:anchorId="48EB645F" wp14:editId="09766D80">
                                  <wp:extent cx="2088000" cy="353147"/>
                                  <wp:effectExtent l="0" t="0" r="7620" b="8890"/>
                                  <wp:docPr id="1304798726"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34185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43D58CD" w14:textId="77777777" w:rsidR="0097025D" w:rsidRPr="00AE485A" w:rsidRDefault="0097025D" w:rsidP="003E371B">
                            <w:pPr>
                              <w:pStyle w:val="Header"/>
                              <w:spacing w:after="57" w:line="276" w:lineRule="auto"/>
                              <w:rPr>
                                <w:noProof/>
                                <w:szCs w:val="18"/>
                              </w:rPr>
                            </w:pPr>
                          </w:p>
                          <w:p w14:paraId="10845D82" w14:textId="77777777" w:rsidR="0097025D" w:rsidRPr="007F317D" w:rsidRDefault="0097025D" w:rsidP="003E371B">
                            <w:pPr>
                              <w:pStyle w:val="Header"/>
                              <w:spacing w:after="57" w:line="276" w:lineRule="auto"/>
                              <w:rPr>
                                <w:szCs w:val="18"/>
                              </w:rPr>
                            </w:pPr>
                          </w:p>
                          <w:p w14:paraId="4103FE12" w14:textId="06A0256B" w:rsidR="0097025D" w:rsidRPr="00013AE9" w:rsidRDefault="001D51FB" w:rsidP="003E371B">
                            <w:pPr>
                              <w:pStyle w:val="Header"/>
                              <w:spacing w:after="57" w:line="276" w:lineRule="auto"/>
                              <w:rPr>
                                <w:szCs w:val="16"/>
                              </w:rPr>
                            </w:pPr>
                            <w:r w:rsidRPr="00013AE9">
                              <w:rPr>
                                <w:szCs w:val="16"/>
                              </w:rPr>
                              <w:t>We’d like to know your view on the resources we produce. Click ‘</w:t>
                            </w:r>
                            <w:hyperlink r:id="rId55" w:history="1">
                              <w:r w:rsidR="0097025D" w:rsidRPr="00013AE9">
                                <w:rPr>
                                  <w:rStyle w:val="Hyperlink"/>
                                  <w:szCs w:val="16"/>
                                </w:rPr>
                                <w:t>Like’</w:t>
                              </w:r>
                            </w:hyperlink>
                            <w:r w:rsidRPr="00013AE9">
                              <w:rPr>
                                <w:szCs w:val="16"/>
                              </w:rPr>
                              <w:t xml:space="preserve"> or </w:t>
                            </w:r>
                            <w:hyperlink r:id="rId56" w:history="1">
                              <w:r w:rsidR="0097025D"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5136DB12" w14:textId="77777777" w:rsidR="0097025D" w:rsidRPr="00013AE9" w:rsidRDefault="001D51F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7" w:history="1">
                              <w:r w:rsidR="0097025D"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407F15E9" w14:textId="77777777" w:rsidR="0097025D" w:rsidRPr="00013AE9" w:rsidRDefault="001D51F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66785359" w14:textId="77777777" w:rsidR="00B30ED7" w:rsidRDefault="001D51FB"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227704" w14:textId="77777777" w:rsidR="00B30ED7" w:rsidRPr="007B79AD" w:rsidRDefault="001D51FB"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123CADB2" w14:textId="77777777" w:rsidR="00B30ED7" w:rsidRPr="007B79AD" w:rsidRDefault="001D51FB"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CE045F4" w14:textId="77777777" w:rsidR="00B30ED7" w:rsidRDefault="001D51FB"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8" w:history="1">
                              <w:r w:rsidR="00B30ED7" w:rsidRPr="007B79AD">
                                <w:rPr>
                                  <w:rStyle w:val="Hyperlink"/>
                                  <w:rFonts w:ascii="Arial" w:hAnsi="Arial" w:cs="Arial"/>
                                  <w:sz w:val="16"/>
                                  <w:szCs w:val="16"/>
                                </w:rPr>
                                <w:t>contact us</w:t>
                              </w:r>
                            </w:hyperlink>
                            <w:r w:rsidRPr="007B79AD">
                              <w:rPr>
                                <w:rStyle w:val="A0"/>
                                <w:rFonts w:ascii="Arial" w:hAnsi="Arial" w:cs="Arial"/>
                              </w:rPr>
                              <w:t xml:space="preserve">. </w:t>
                            </w:r>
                          </w:p>
                          <w:p w14:paraId="02E875A4" w14:textId="77777777" w:rsidR="00B30ED7" w:rsidRDefault="001D51FB"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AF5B972" w14:textId="77777777" w:rsidR="00B30ED7" w:rsidRDefault="001D51FB"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2FD80BFB" w14:textId="77777777" w:rsidR="00B30ED7" w:rsidRDefault="001D51FB"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59" w:history="1">
                              <w:r w:rsidR="00B30ED7"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0E506431" w14:textId="77777777" w:rsidR="0097025D" w:rsidRPr="00B179D3" w:rsidRDefault="001D51FB"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0" w:history="1">
                              <w:r w:rsidR="0097025D"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anchor="t" anchorCtr="0"/>
                    </wps:wsp>
                  </a:graphicData>
                </a:graphic>
              </wp:inline>
            </w:drawing>
          </mc:Choice>
          <mc:Fallback>
            <w:pict>
              <v:shape w14:anchorId="722E5CDB" id="Text Box 217" o:spid="_x0000_s1059"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" filled="f" stroked="f">
                <v:textbox>
                  <w:txbxContent>
                    <w:p w14:paraId="061CA6F2" w14:textId="77777777" w:rsidR="0097025D" w:rsidRDefault="001D51FB" w:rsidP="003E371B">
                      <w:pPr>
                        <w:pStyle w:val="Header"/>
                        <w:spacing w:after="57" w:line="276" w:lineRule="auto"/>
                        <w:rPr>
                          <w:szCs w:val="18"/>
                        </w:rPr>
                      </w:pPr>
                      <w:r w:rsidRPr="00AE485A">
                        <w:rPr>
                          <w:noProof/>
                          <w:szCs w:val="18"/>
                          <w:vertAlign w:val="subscript"/>
                        </w:rPr>
                        <w:drawing>
                          <wp:inline distT="0" distB="0" distL="0" distR="0" wp14:anchorId="48EB645F" wp14:editId="09766D80">
                            <wp:extent cx="2088000" cy="353147"/>
                            <wp:effectExtent l="0" t="0" r="7620" b="8890"/>
                            <wp:docPr id="1304798726"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34185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43D58CD" w14:textId="77777777" w:rsidR="0097025D" w:rsidRPr="00AE485A" w:rsidRDefault="0097025D" w:rsidP="003E371B">
                      <w:pPr>
                        <w:pStyle w:val="Header"/>
                        <w:spacing w:after="57" w:line="276" w:lineRule="auto"/>
                        <w:rPr>
                          <w:noProof/>
                          <w:szCs w:val="18"/>
                        </w:rPr>
                      </w:pPr>
                    </w:p>
                    <w:p w14:paraId="10845D82" w14:textId="77777777" w:rsidR="0097025D" w:rsidRPr="007F317D" w:rsidRDefault="0097025D" w:rsidP="003E371B">
                      <w:pPr>
                        <w:pStyle w:val="Header"/>
                        <w:spacing w:after="57" w:line="276" w:lineRule="auto"/>
                        <w:rPr>
                          <w:szCs w:val="18"/>
                        </w:rPr>
                      </w:pPr>
                    </w:p>
                    <w:p w14:paraId="4103FE12" w14:textId="06A0256B" w:rsidR="0097025D" w:rsidRPr="00013AE9" w:rsidRDefault="001D51FB" w:rsidP="003E371B">
                      <w:pPr>
                        <w:pStyle w:val="Header"/>
                        <w:spacing w:after="57" w:line="276" w:lineRule="auto"/>
                        <w:rPr>
                          <w:szCs w:val="16"/>
                        </w:rPr>
                      </w:pPr>
                      <w:r w:rsidRPr="00013AE9">
                        <w:rPr>
                          <w:szCs w:val="16"/>
                        </w:rPr>
                        <w:t>We’d like to know your view on the resources we produce. Click ‘</w:t>
                      </w:r>
                      <w:hyperlink r:id="rId64" w:history="1">
                        <w:r w:rsidR="0097025D" w:rsidRPr="00013AE9">
                          <w:rPr>
                            <w:rStyle w:val="Hyperlink"/>
                            <w:szCs w:val="16"/>
                          </w:rPr>
                          <w:t>Like’</w:t>
                        </w:r>
                      </w:hyperlink>
                      <w:r w:rsidRPr="00013AE9">
                        <w:rPr>
                          <w:szCs w:val="16"/>
                        </w:rPr>
                        <w:t xml:space="preserve"> or </w:t>
                      </w:r>
                      <w:hyperlink r:id="rId65" w:history="1">
                        <w:r w:rsidR="0097025D"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5136DB12" w14:textId="77777777" w:rsidR="0097025D" w:rsidRPr="00013AE9" w:rsidRDefault="001D51F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66" w:history="1">
                        <w:r w:rsidR="0097025D"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407F15E9" w14:textId="77777777" w:rsidR="0097025D" w:rsidRPr="00013AE9" w:rsidRDefault="001D51F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66785359" w14:textId="77777777" w:rsidR="00B30ED7" w:rsidRDefault="001D51FB"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227704" w14:textId="77777777" w:rsidR="00B30ED7" w:rsidRPr="007B79AD" w:rsidRDefault="001D51FB"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123CADB2" w14:textId="77777777" w:rsidR="00B30ED7" w:rsidRPr="007B79AD" w:rsidRDefault="001D51FB"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CE045F4" w14:textId="77777777" w:rsidR="00B30ED7" w:rsidRDefault="001D51FB"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7" w:history="1">
                        <w:r w:rsidR="00B30ED7" w:rsidRPr="007B79AD">
                          <w:rPr>
                            <w:rStyle w:val="Hyperlink"/>
                            <w:rFonts w:ascii="Arial" w:hAnsi="Arial" w:cs="Arial"/>
                            <w:sz w:val="16"/>
                            <w:szCs w:val="16"/>
                          </w:rPr>
                          <w:t>contact us</w:t>
                        </w:r>
                      </w:hyperlink>
                      <w:r w:rsidRPr="007B79AD">
                        <w:rPr>
                          <w:rStyle w:val="A0"/>
                          <w:rFonts w:ascii="Arial" w:hAnsi="Arial" w:cs="Arial"/>
                        </w:rPr>
                        <w:t xml:space="preserve">. </w:t>
                      </w:r>
                    </w:p>
                    <w:p w14:paraId="02E875A4" w14:textId="77777777" w:rsidR="00B30ED7" w:rsidRDefault="001D51FB"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AF5B972" w14:textId="77777777" w:rsidR="00B30ED7" w:rsidRDefault="001D51FB"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2FD80BFB" w14:textId="77777777" w:rsidR="00B30ED7" w:rsidRDefault="001D51FB"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8" w:history="1">
                        <w:r w:rsidR="00B30ED7"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0E506431" w14:textId="77777777" w:rsidR="0097025D" w:rsidRPr="00B179D3" w:rsidRDefault="001D51FB"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9" w:history="1">
                        <w:r w:rsidR="0097025D"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084D3B" w:rsidSect="0072744B">
      <w:footerReference w:type="default" r:id="rId70"/>
      <w:footerReference w:type="first" r:id="rId71"/>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2638A1" w14:textId="77777777" w:rsidR="000904AD" w:rsidRDefault="000904AD">
      <w:pPr>
        <w:spacing w:line="240" w:lineRule="auto"/>
      </w:pPr>
      <w:r>
        <w:separator/>
      </w:r>
    </w:p>
  </w:endnote>
  <w:endnote w:type="continuationSeparator" w:id="0">
    <w:p w14:paraId="74E11C75" w14:textId="77777777" w:rsidR="000904AD" w:rsidRDefault="000904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Bauhaus 93">
    <w:panose1 w:val="04030905020B02020C02"/>
    <w:charset w:val="00"/>
    <w:family w:val="decorativ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7C2D0" w14:textId="3A822F23" w:rsidR="00E70BFD" w:rsidRDefault="001D51FB">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4258800"/>
      <w:docPartObj>
        <w:docPartGallery w:val="Page Numbers (Bottom of Page)"/>
        <w:docPartUnique/>
      </w:docPartObj>
    </w:sdtPr>
    <w:sdtEndPr>
      <w:rPr>
        <w:noProof/>
      </w:rPr>
    </w:sdtEndPr>
    <w:sdtContent>
      <w:p w14:paraId="5C83D668" w14:textId="6F096455" w:rsidR="00B179D3" w:rsidRPr="00B179D3" w:rsidRDefault="001D51FB"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39087428"/>
      <w:docPartObj>
        <w:docPartGallery w:val="Page Numbers (Bottom of Page)"/>
        <w:docPartUnique/>
      </w:docPartObj>
    </w:sdtPr>
    <w:sdtEndPr>
      <w:rPr>
        <w:noProof/>
      </w:rPr>
    </w:sdtEndPr>
    <w:sdtContent>
      <w:p w14:paraId="63ABA88A" w14:textId="5E54AF5B" w:rsidR="0097025D" w:rsidRPr="00FE6646" w:rsidRDefault="001D51FB"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78247"/>
      <w:docPartObj>
        <w:docPartGallery w:val="Page Numbers (Bottom of Page)"/>
        <w:docPartUnique/>
      </w:docPartObj>
    </w:sdtPr>
    <w:sdtEndPr>
      <w:rPr>
        <w:noProof/>
      </w:rPr>
    </w:sdtEndPr>
    <w:sdtContent>
      <w:p w14:paraId="1E260260" w14:textId="54CE4791" w:rsidR="0097025D" w:rsidRPr="00FE6646" w:rsidRDefault="001D51FB"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0051435"/>
      <w:docPartObj>
        <w:docPartGallery w:val="Page Numbers (Bottom of Page)"/>
        <w:docPartUnique/>
      </w:docPartObj>
    </w:sdtPr>
    <w:sdtEndPr>
      <w:rPr>
        <w:noProof/>
      </w:rPr>
    </w:sdtEndPr>
    <w:sdtContent>
      <w:p w14:paraId="24C1EDFD" w14:textId="3ED3C42C" w:rsidR="00B179D3" w:rsidRPr="00FE6646" w:rsidRDefault="001D51FB"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2040430"/>
      <w:docPartObj>
        <w:docPartGallery w:val="Page Numbers (Bottom of Page)"/>
        <w:docPartUnique/>
      </w:docPartObj>
    </w:sdtPr>
    <w:sdtEndPr>
      <w:rPr>
        <w:noProof/>
      </w:rPr>
    </w:sdtEndPr>
    <w:sdtContent>
      <w:p w14:paraId="427BB2BA" w14:textId="77777777" w:rsidR="00B179D3" w:rsidRPr="00B179D3" w:rsidRDefault="001D51FB"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AF525F" w14:textId="77777777" w:rsidR="000904AD" w:rsidRDefault="000904AD">
      <w:pPr>
        <w:spacing w:line="240" w:lineRule="auto"/>
      </w:pPr>
      <w:r>
        <w:separator/>
      </w:r>
    </w:p>
  </w:footnote>
  <w:footnote w:type="continuationSeparator" w:id="0">
    <w:p w14:paraId="1A259668" w14:textId="77777777" w:rsidR="000904AD" w:rsidRDefault="000904A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DE9C2" w14:textId="77777777" w:rsidR="0097025D" w:rsidRPr="00644606" w:rsidRDefault="001D51FB"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8E93" w14:textId="6D6A61F0" w:rsidR="0097025D" w:rsidRPr="0085242C" w:rsidRDefault="001D51FB"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5E7C93">
      <w:rPr>
        <w:szCs w:val="16"/>
      </w:rPr>
      <w:t>J560/0</w:t>
    </w:r>
    <w:r w:rsidR="005E7C93">
      <w:rPr>
        <w:szCs w:val="16"/>
      </w:rPr>
      <w:t>3</w:t>
    </w:r>
    <w:r w:rsidRPr="005E7C93">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307F2" w14:textId="71401A1D" w:rsidR="0097025D" w:rsidRPr="00644606" w:rsidRDefault="001D51FB" w:rsidP="00F37F1D">
    <w:pPr>
      <w:pStyle w:val="Header"/>
      <w:tabs>
        <w:tab w:val="clear" w:pos="4320"/>
        <w:tab w:val="clear" w:pos="8640"/>
        <w:tab w:val="right" w:pos="9498"/>
      </w:tabs>
      <w:rPr>
        <w:szCs w:val="16"/>
      </w:rPr>
    </w:pPr>
    <w:r w:rsidRPr="00A5645A">
      <w:rPr>
        <w:szCs w:val="16"/>
      </w:rPr>
      <w:t>GCSE (9</w:t>
    </w:r>
    <w:r w:rsidRPr="00A5645A">
      <w:rPr>
        <w:rFonts w:cs="Arial"/>
        <w:szCs w:val="16"/>
      </w:rPr>
      <w:t>-</w:t>
    </w:r>
    <w:r w:rsidRPr="00A5645A">
      <w:rPr>
        <w:szCs w:val="16"/>
      </w:rPr>
      <w:t xml:space="preserve">1) Mathematics </w:t>
    </w:r>
    <w:r w:rsidRPr="00A5645A">
      <w:rPr>
        <w:szCs w:val="16"/>
      </w:rPr>
      <w:tab/>
      <w:t>J560/0</w:t>
    </w:r>
    <w:r w:rsidR="00FB754A" w:rsidRPr="00A5645A">
      <w:rPr>
        <w:szCs w:val="16"/>
      </w:rPr>
      <w:t>3</w:t>
    </w:r>
    <w:r w:rsidRPr="00A5645A">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5903D" w14:textId="63EE0545" w:rsidR="0097025D" w:rsidRPr="00644606" w:rsidRDefault="001D51FB" w:rsidP="001C6B00">
    <w:pPr>
      <w:pStyle w:val="Header"/>
      <w:tabs>
        <w:tab w:val="clear" w:pos="4320"/>
        <w:tab w:val="clear" w:pos="8640"/>
        <w:tab w:val="right" w:pos="14742"/>
      </w:tabs>
      <w:rPr>
        <w:szCs w:val="16"/>
      </w:rPr>
    </w:pPr>
    <w:r w:rsidRPr="005D0C7E">
      <w:rPr>
        <w:szCs w:val="16"/>
      </w:rPr>
      <w:t>GCSE (9</w:t>
    </w:r>
    <w:r w:rsidRPr="005D0C7E">
      <w:rPr>
        <w:rFonts w:cs="Arial"/>
        <w:szCs w:val="16"/>
      </w:rPr>
      <w:t>-</w:t>
    </w:r>
    <w:r w:rsidRPr="005D0C7E">
      <w:rPr>
        <w:szCs w:val="16"/>
      </w:rPr>
      <w:t xml:space="preserve">1) Mathematics </w:t>
    </w:r>
    <w:r w:rsidRPr="005D0C7E">
      <w:rPr>
        <w:szCs w:val="16"/>
      </w:rPr>
      <w:tab/>
      <w:t>J560/0</w:t>
    </w:r>
    <w:r w:rsidR="00D57F38" w:rsidRPr="005D0C7E">
      <w:rPr>
        <w:szCs w:val="16"/>
      </w:rPr>
      <w:t>3</w:t>
    </w:r>
    <w:r w:rsidRPr="005D0C7E">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122A3C"/>
    <w:multiLevelType w:val="hybridMultilevel"/>
    <w:tmpl w:val="7890A2CE"/>
    <w:lvl w:ilvl="0" w:tplc="EF148D14">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D76CF4BC" w:tentative="1">
      <w:start w:val="1"/>
      <w:numFmt w:val="lowerLetter"/>
      <w:lvlText w:val="%2."/>
      <w:lvlJc w:val="left"/>
      <w:pPr>
        <w:ind w:left="1440" w:hanging="360"/>
      </w:pPr>
    </w:lvl>
    <w:lvl w:ilvl="2" w:tplc="8F5C3018" w:tentative="1">
      <w:start w:val="1"/>
      <w:numFmt w:val="lowerRoman"/>
      <w:lvlText w:val="%3."/>
      <w:lvlJc w:val="right"/>
      <w:pPr>
        <w:ind w:left="2160" w:hanging="180"/>
      </w:pPr>
    </w:lvl>
    <w:lvl w:ilvl="3" w:tplc="7C821604" w:tentative="1">
      <w:start w:val="1"/>
      <w:numFmt w:val="decimal"/>
      <w:lvlText w:val="%4."/>
      <w:lvlJc w:val="left"/>
      <w:pPr>
        <w:ind w:left="2880" w:hanging="360"/>
      </w:pPr>
    </w:lvl>
    <w:lvl w:ilvl="4" w:tplc="E35039F8" w:tentative="1">
      <w:start w:val="1"/>
      <w:numFmt w:val="lowerLetter"/>
      <w:lvlText w:val="%5."/>
      <w:lvlJc w:val="left"/>
      <w:pPr>
        <w:ind w:left="3600" w:hanging="360"/>
      </w:pPr>
    </w:lvl>
    <w:lvl w:ilvl="5" w:tplc="308002DE" w:tentative="1">
      <w:start w:val="1"/>
      <w:numFmt w:val="lowerRoman"/>
      <w:lvlText w:val="%6."/>
      <w:lvlJc w:val="right"/>
      <w:pPr>
        <w:ind w:left="4320" w:hanging="180"/>
      </w:pPr>
    </w:lvl>
    <w:lvl w:ilvl="6" w:tplc="6BDC658A" w:tentative="1">
      <w:start w:val="1"/>
      <w:numFmt w:val="decimal"/>
      <w:lvlText w:val="%7."/>
      <w:lvlJc w:val="left"/>
      <w:pPr>
        <w:ind w:left="5040" w:hanging="360"/>
      </w:pPr>
    </w:lvl>
    <w:lvl w:ilvl="7" w:tplc="CAFC98C0" w:tentative="1">
      <w:start w:val="1"/>
      <w:numFmt w:val="lowerLetter"/>
      <w:lvlText w:val="%8."/>
      <w:lvlJc w:val="left"/>
      <w:pPr>
        <w:ind w:left="5760" w:hanging="360"/>
      </w:pPr>
    </w:lvl>
    <w:lvl w:ilvl="8" w:tplc="94EE1178"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EEFCD0DC">
      <w:start w:val="1"/>
      <w:numFmt w:val="bullet"/>
      <w:lvlText w:val=""/>
      <w:lvlJc w:val="left"/>
      <w:pPr>
        <w:ind w:left="720" w:hanging="360"/>
      </w:pPr>
      <w:rPr>
        <w:rFonts w:ascii="Symbol" w:hAnsi="Symbol" w:hint="default"/>
        <w:spacing w:val="-4"/>
        <w:w w:val="100"/>
        <w:sz w:val="20"/>
        <w:szCs w:val="20"/>
      </w:rPr>
    </w:lvl>
    <w:lvl w:ilvl="1" w:tplc="1902A1F2" w:tentative="1">
      <w:start w:val="1"/>
      <w:numFmt w:val="bullet"/>
      <w:lvlText w:val="o"/>
      <w:lvlJc w:val="left"/>
      <w:pPr>
        <w:ind w:left="1440" w:hanging="360"/>
      </w:pPr>
      <w:rPr>
        <w:rFonts w:ascii="Courier New" w:hAnsi="Courier New" w:cs="Courier New" w:hint="default"/>
      </w:rPr>
    </w:lvl>
    <w:lvl w:ilvl="2" w:tplc="65C6BFB4" w:tentative="1">
      <w:start w:val="1"/>
      <w:numFmt w:val="bullet"/>
      <w:lvlText w:val=""/>
      <w:lvlJc w:val="left"/>
      <w:pPr>
        <w:ind w:left="2160" w:hanging="360"/>
      </w:pPr>
      <w:rPr>
        <w:rFonts w:ascii="Wingdings" w:hAnsi="Wingdings" w:hint="default"/>
      </w:rPr>
    </w:lvl>
    <w:lvl w:ilvl="3" w:tplc="D93EAE3A" w:tentative="1">
      <w:start w:val="1"/>
      <w:numFmt w:val="bullet"/>
      <w:lvlText w:val=""/>
      <w:lvlJc w:val="left"/>
      <w:pPr>
        <w:ind w:left="2880" w:hanging="360"/>
      </w:pPr>
      <w:rPr>
        <w:rFonts w:ascii="Symbol" w:hAnsi="Symbol" w:hint="default"/>
      </w:rPr>
    </w:lvl>
    <w:lvl w:ilvl="4" w:tplc="90B6FC44" w:tentative="1">
      <w:start w:val="1"/>
      <w:numFmt w:val="bullet"/>
      <w:lvlText w:val="o"/>
      <w:lvlJc w:val="left"/>
      <w:pPr>
        <w:ind w:left="3600" w:hanging="360"/>
      </w:pPr>
      <w:rPr>
        <w:rFonts w:ascii="Courier New" w:hAnsi="Courier New" w:cs="Courier New" w:hint="default"/>
      </w:rPr>
    </w:lvl>
    <w:lvl w:ilvl="5" w:tplc="7BE80BC4" w:tentative="1">
      <w:start w:val="1"/>
      <w:numFmt w:val="bullet"/>
      <w:lvlText w:val=""/>
      <w:lvlJc w:val="left"/>
      <w:pPr>
        <w:ind w:left="4320" w:hanging="360"/>
      </w:pPr>
      <w:rPr>
        <w:rFonts w:ascii="Wingdings" w:hAnsi="Wingdings" w:hint="default"/>
      </w:rPr>
    </w:lvl>
    <w:lvl w:ilvl="6" w:tplc="C6CACAC4" w:tentative="1">
      <w:start w:val="1"/>
      <w:numFmt w:val="bullet"/>
      <w:lvlText w:val=""/>
      <w:lvlJc w:val="left"/>
      <w:pPr>
        <w:ind w:left="5040" w:hanging="360"/>
      </w:pPr>
      <w:rPr>
        <w:rFonts w:ascii="Symbol" w:hAnsi="Symbol" w:hint="default"/>
      </w:rPr>
    </w:lvl>
    <w:lvl w:ilvl="7" w:tplc="3DB4A042" w:tentative="1">
      <w:start w:val="1"/>
      <w:numFmt w:val="bullet"/>
      <w:lvlText w:val="o"/>
      <w:lvlJc w:val="left"/>
      <w:pPr>
        <w:ind w:left="5760" w:hanging="360"/>
      </w:pPr>
      <w:rPr>
        <w:rFonts w:ascii="Courier New" w:hAnsi="Courier New" w:cs="Courier New" w:hint="default"/>
      </w:rPr>
    </w:lvl>
    <w:lvl w:ilvl="8" w:tplc="6E369F8C" w:tentative="1">
      <w:start w:val="1"/>
      <w:numFmt w:val="bullet"/>
      <w:lvlText w:val=""/>
      <w:lvlJc w:val="left"/>
      <w:pPr>
        <w:ind w:left="6480" w:hanging="360"/>
      </w:pPr>
      <w:rPr>
        <w:rFonts w:ascii="Wingdings" w:hAnsi="Wingdings" w:hint="default"/>
      </w:rPr>
    </w:lvl>
  </w:abstractNum>
  <w:abstractNum w:abstractNumId="2" w15:restartNumberingAfterBreak="0">
    <w:nsid w:val="2B773B91"/>
    <w:multiLevelType w:val="hybridMultilevel"/>
    <w:tmpl w:val="B1C44702"/>
    <w:lvl w:ilvl="0" w:tplc="91DE65AE">
      <w:start w:val="1"/>
      <w:numFmt w:val="bullet"/>
      <w:pStyle w:val="AP-Questionbullet"/>
      <w:lvlText w:val=""/>
      <w:lvlJc w:val="left"/>
      <w:pPr>
        <w:ind w:left="720" w:hanging="360"/>
      </w:pPr>
      <w:rPr>
        <w:rFonts w:ascii="Symbol" w:hAnsi="Symbol" w:hint="default"/>
        <w:spacing w:val="-4"/>
        <w:w w:val="100"/>
        <w:sz w:val="20"/>
        <w:szCs w:val="20"/>
      </w:rPr>
    </w:lvl>
    <w:lvl w:ilvl="1" w:tplc="4150E73C">
      <w:start w:val="1"/>
      <w:numFmt w:val="bullet"/>
      <w:lvlText w:val="o"/>
      <w:lvlJc w:val="left"/>
      <w:pPr>
        <w:ind w:left="1440" w:hanging="360"/>
      </w:pPr>
      <w:rPr>
        <w:rFonts w:ascii="Courier New" w:hAnsi="Courier New" w:cs="Courier New" w:hint="default"/>
      </w:rPr>
    </w:lvl>
    <w:lvl w:ilvl="2" w:tplc="7514F480" w:tentative="1">
      <w:start w:val="1"/>
      <w:numFmt w:val="bullet"/>
      <w:lvlText w:val=""/>
      <w:lvlJc w:val="left"/>
      <w:pPr>
        <w:ind w:left="2160" w:hanging="360"/>
      </w:pPr>
      <w:rPr>
        <w:rFonts w:ascii="Wingdings" w:hAnsi="Wingdings" w:hint="default"/>
      </w:rPr>
    </w:lvl>
    <w:lvl w:ilvl="3" w:tplc="72F47438" w:tentative="1">
      <w:start w:val="1"/>
      <w:numFmt w:val="bullet"/>
      <w:lvlText w:val=""/>
      <w:lvlJc w:val="left"/>
      <w:pPr>
        <w:ind w:left="2880" w:hanging="360"/>
      </w:pPr>
      <w:rPr>
        <w:rFonts w:ascii="Symbol" w:hAnsi="Symbol" w:hint="default"/>
      </w:rPr>
    </w:lvl>
    <w:lvl w:ilvl="4" w:tplc="1E0C384C" w:tentative="1">
      <w:start w:val="1"/>
      <w:numFmt w:val="bullet"/>
      <w:lvlText w:val="o"/>
      <w:lvlJc w:val="left"/>
      <w:pPr>
        <w:ind w:left="3600" w:hanging="360"/>
      </w:pPr>
      <w:rPr>
        <w:rFonts w:ascii="Courier New" w:hAnsi="Courier New" w:cs="Courier New" w:hint="default"/>
      </w:rPr>
    </w:lvl>
    <w:lvl w:ilvl="5" w:tplc="1340E726" w:tentative="1">
      <w:start w:val="1"/>
      <w:numFmt w:val="bullet"/>
      <w:lvlText w:val=""/>
      <w:lvlJc w:val="left"/>
      <w:pPr>
        <w:ind w:left="4320" w:hanging="360"/>
      </w:pPr>
      <w:rPr>
        <w:rFonts w:ascii="Wingdings" w:hAnsi="Wingdings" w:hint="default"/>
      </w:rPr>
    </w:lvl>
    <w:lvl w:ilvl="6" w:tplc="2AEABFB0" w:tentative="1">
      <w:start w:val="1"/>
      <w:numFmt w:val="bullet"/>
      <w:lvlText w:val=""/>
      <w:lvlJc w:val="left"/>
      <w:pPr>
        <w:ind w:left="5040" w:hanging="360"/>
      </w:pPr>
      <w:rPr>
        <w:rFonts w:ascii="Symbol" w:hAnsi="Symbol" w:hint="default"/>
      </w:rPr>
    </w:lvl>
    <w:lvl w:ilvl="7" w:tplc="530EB260" w:tentative="1">
      <w:start w:val="1"/>
      <w:numFmt w:val="bullet"/>
      <w:lvlText w:val="o"/>
      <w:lvlJc w:val="left"/>
      <w:pPr>
        <w:ind w:left="5760" w:hanging="360"/>
      </w:pPr>
      <w:rPr>
        <w:rFonts w:ascii="Courier New" w:hAnsi="Courier New" w:cs="Courier New" w:hint="default"/>
      </w:rPr>
    </w:lvl>
    <w:lvl w:ilvl="8" w:tplc="8D1251D4" w:tentative="1">
      <w:start w:val="1"/>
      <w:numFmt w:val="bullet"/>
      <w:lvlText w:val=""/>
      <w:lvlJc w:val="left"/>
      <w:pPr>
        <w:ind w:left="6480" w:hanging="360"/>
      </w:pPr>
      <w:rPr>
        <w:rFonts w:ascii="Wingdings" w:hAnsi="Wingdings" w:hint="default"/>
      </w:rPr>
    </w:lvl>
  </w:abstractNum>
  <w:abstractNum w:abstractNumId="3" w15:restartNumberingAfterBreak="0">
    <w:nsid w:val="2DD33DA3"/>
    <w:multiLevelType w:val="hybridMultilevel"/>
    <w:tmpl w:val="29ACF7B2"/>
    <w:lvl w:ilvl="0" w:tplc="82DA6C28">
      <w:start w:val="2"/>
      <w:numFmt w:val="lowerRoman"/>
      <w:pStyle w:val="AP-Questionsub2ii"/>
      <w:lvlText w:val="(%1)"/>
      <w:lvlJc w:val="left"/>
      <w:pPr>
        <w:ind w:left="1494" w:hanging="360"/>
      </w:pPr>
      <w:rPr>
        <w:rFonts w:ascii="Arial" w:hAnsi="Arial" w:hint="default"/>
        <w:b/>
        <w:i w:val="0"/>
        <w:color w:val="000000"/>
        <w:sz w:val="20"/>
      </w:rPr>
    </w:lvl>
    <w:lvl w:ilvl="1" w:tplc="B76E9DBA" w:tentative="1">
      <w:start w:val="1"/>
      <w:numFmt w:val="lowerLetter"/>
      <w:lvlText w:val="%2."/>
      <w:lvlJc w:val="left"/>
      <w:pPr>
        <w:ind w:left="1440" w:hanging="360"/>
      </w:pPr>
    </w:lvl>
    <w:lvl w:ilvl="2" w:tplc="7D524182" w:tentative="1">
      <w:start w:val="1"/>
      <w:numFmt w:val="lowerRoman"/>
      <w:lvlText w:val="%3."/>
      <w:lvlJc w:val="right"/>
      <w:pPr>
        <w:ind w:left="2160" w:hanging="180"/>
      </w:pPr>
    </w:lvl>
    <w:lvl w:ilvl="3" w:tplc="9FBA1756" w:tentative="1">
      <w:start w:val="1"/>
      <w:numFmt w:val="decimal"/>
      <w:lvlText w:val="%4."/>
      <w:lvlJc w:val="left"/>
      <w:pPr>
        <w:ind w:left="2880" w:hanging="360"/>
      </w:pPr>
    </w:lvl>
    <w:lvl w:ilvl="4" w:tplc="A8BCB542" w:tentative="1">
      <w:start w:val="1"/>
      <w:numFmt w:val="lowerLetter"/>
      <w:lvlText w:val="%5."/>
      <w:lvlJc w:val="left"/>
      <w:pPr>
        <w:ind w:left="3600" w:hanging="360"/>
      </w:pPr>
    </w:lvl>
    <w:lvl w:ilvl="5" w:tplc="16DC4192" w:tentative="1">
      <w:start w:val="1"/>
      <w:numFmt w:val="lowerRoman"/>
      <w:lvlText w:val="%6."/>
      <w:lvlJc w:val="right"/>
      <w:pPr>
        <w:ind w:left="4320" w:hanging="180"/>
      </w:pPr>
    </w:lvl>
    <w:lvl w:ilvl="6" w:tplc="FC02A480" w:tentative="1">
      <w:start w:val="1"/>
      <w:numFmt w:val="decimal"/>
      <w:lvlText w:val="%7."/>
      <w:lvlJc w:val="left"/>
      <w:pPr>
        <w:ind w:left="5040" w:hanging="360"/>
      </w:pPr>
    </w:lvl>
    <w:lvl w:ilvl="7" w:tplc="2D882E32" w:tentative="1">
      <w:start w:val="1"/>
      <w:numFmt w:val="lowerLetter"/>
      <w:lvlText w:val="%8."/>
      <w:lvlJc w:val="left"/>
      <w:pPr>
        <w:ind w:left="5760" w:hanging="360"/>
      </w:pPr>
    </w:lvl>
    <w:lvl w:ilvl="8" w:tplc="BF2C9A16" w:tentative="1">
      <w:start w:val="1"/>
      <w:numFmt w:val="lowerRoman"/>
      <w:lvlText w:val="%9."/>
      <w:lvlJc w:val="right"/>
      <w:pPr>
        <w:ind w:left="6480" w:hanging="180"/>
      </w:pPr>
    </w:lvl>
  </w:abstractNum>
  <w:abstractNum w:abstractNumId="4" w15:restartNumberingAfterBreak="0">
    <w:nsid w:val="3CC211D1"/>
    <w:multiLevelType w:val="hybridMultilevel"/>
    <w:tmpl w:val="83C6C22A"/>
    <w:lvl w:ilvl="0" w:tplc="BBD2EF7E">
      <w:start w:val="1"/>
      <w:numFmt w:val="bullet"/>
      <w:lvlText w:val=""/>
      <w:lvlJc w:val="left"/>
      <w:pPr>
        <w:ind w:left="780" w:hanging="420"/>
      </w:pPr>
      <w:rPr>
        <w:rFonts w:ascii="Symbol" w:hAnsi="Symbol" w:hint="default"/>
      </w:rPr>
    </w:lvl>
    <w:lvl w:ilvl="1" w:tplc="65284F4A">
      <w:start w:val="1"/>
      <w:numFmt w:val="bullet"/>
      <w:lvlText w:val="o"/>
      <w:lvlJc w:val="left"/>
      <w:pPr>
        <w:ind w:left="1440" w:hanging="360"/>
      </w:pPr>
      <w:rPr>
        <w:rFonts w:ascii="Courier New" w:hAnsi="Courier New" w:cs="Courier New" w:hint="default"/>
      </w:rPr>
    </w:lvl>
    <w:lvl w:ilvl="2" w:tplc="2CB464BC" w:tentative="1">
      <w:start w:val="1"/>
      <w:numFmt w:val="bullet"/>
      <w:lvlText w:val=""/>
      <w:lvlJc w:val="left"/>
      <w:pPr>
        <w:ind w:left="2160" w:hanging="360"/>
      </w:pPr>
      <w:rPr>
        <w:rFonts w:ascii="Wingdings" w:hAnsi="Wingdings" w:hint="default"/>
      </w:rPr>
    </w:lvl>
    <w:lvl w:ilvl="3" w:tplc="F7D4049E" w:tentative="1">
      <w:start w:val="1"/>
      <w:numFmt w:val="bullet"/>
      <w:lvlText w:val=""/>
      <w:lvlJc w:val="left"/>
      <w:pPr>
        <w:ind w:left="2880" w:hanging="360"/>
      </w:pPr>
      <w:rPr>
        <w:rFonts w:ascii="Symbol" w:hAnsi="Symbol" w:hint="default"/>
      </w:rPr>
    </w:lvl>
    <w:lvl w:ilvl="4" w:tplc="7EB68992" w:tentative="1">
      <w:start w:val="1"/>
      <w:numFmt w:val="bullet"/>
      <w:lvlText w:val="o"/>
      <w:lvlJc w:val="left"/>
      <w:pPr>
        <w:ind w:left="3600" w:hanging="360"/>
      </w:pPr>
      <w:rPr>
        <w:rFonts w:ascii="Courier New" w:hAnsi="Courier New" w:cs="Courier New" w:hint="default"/>
      </w:rPr>
    </w:lvl>
    <w:lvl w:ilvl="5" w:tplc="14B27690" w:tentative="1">
      <w:start w:val="1"/>
      <w:numFmt w:val="bullet"/>
      <w:lvlText w:val=""/>
      <w:lvlJc w:val="left"/>
      <w:pPr>
        <w:ind w:left="4320" w:hanging="360"/>
      </w:pPr>
      <w:rPr>
        <w:rFonts w:ascii="Wingdings" w:hAnsi="Wingdings" w:hint="default"/>
      </w:rPr>
    </w:lvl>
    <w:lvl w:ilvl="6" w:tplc="05722C28" w:tentative="1">
      <w:start w:val="1"/>
      <w:numFmt w:val="bullet"/>
      <w:lvlText w:val=""/>
      <w:lvlJc w:val="left"/>
      <w:pPr>
        <w:ind w:left="5040" w:hanging="360"/>
      </w:pPr>
      <w:rPr>
        <w:rFonts w:ascii="Symbol" w:hAnsi="Symbol" w:hint="default"/>
      </w:rPr>
    </w:lvl>
    <w:lvl w:ilvl="7" w:tplc="68EC8E00" w:tentative="1">
      <w:start w:val="1"/>
      <w:numFmt w:val="bullet"/>
      <w:lvlText w:val="o"/>
      <w:lvlJc w:val="left"/>
      <w:pPr>
        <w:ind w:left="5760" w:hanging="360"/>
      </w:pPr>
      <w:rPr>
        <w:rFonts w:ascii="Courier New" w:hAnsi="Courier New" w:cs="Courier New" w:hint="default"/>
      </w:rPr>
    </w:lvl>
    <w:lvl w:ilvl="8" w:tplc="248C9BD2" w:tentative="1">
      <w:start w:val="1"/>
      <w:numFmt w:val="bullet"/>
      <w:lvlText w:val=""/>
      <w:lvlJc w:val="left"/>
      <w:pPr>
        <w:ind w:left="6480" w:hanging="360"/>
      </w:pPr>
      <w:rPr>
        <w:rFonts w:ascii="Wingdings" w:hAnsi="Wingdings" w:hint="default"/>
      </w:rPr>
    </w:lvl>
  </w:abstractNum>
  <w:abstractNum w:abstractNumId="5" w15:restartNumberingAfterBreak="0">
    <w:nsid w:val="45796EA0"/>
    <w:multiLevelType w:val="hybridMultilevel"/>
    <w:tmpl w:val="5240E1EA"/>
    <w:lvl w:ilvl="0" w:tplc="50705526">
      <w:start w:val="1"/>
      <w:numFmt w:val="lowerLetter"/>
      <w:pStyle w:val="AP-Questionsub1"/>
      <w:lvlText w:val="(%1)"/>
      <w:lvlJc w:val="left"/>
      <w:pPr>
        <w:ind w:left="720" w:hanging="360"/>
      </w:pPr>
      <w:rPr>
        <w:rFonts w:hint="default"/>
        <w:b/>
        <w:bCs/>
      </w:rPr>
    </w:lvl>
    <w:lvl w:ilvl="1" w:tplc="E8BC3704" w:tentative="1">
      <w:start w:val="1"/>
      <w:numFmt w:val="lowerLetter"/>
      <w:lvlText w:val="%2."/>
      <w:lvlJc w:val="left"/>
      <w:pPr>
        <w:ind w:left="1440" w:hanging="360"/>
      </w:pPr>
    </w:lvl>
    <w:lvl w:ilvl="2" w:tplc="FA16BBFA" w:tentative="1">
      <w:start w:val="1"/>
      <w:numFmt w:val="lowerRoman"/>
      <w:lvlText w:val="%3."/>
      <w:lvlJc w:val="right"/>
      <w:pPr>
        <w:ind w:left="2160" w:hanging="180"/>
      </w:pPr>
    </w:lvl>
    <w:lvl w:ilvl="3" w:tplc="DADA9A8C" w:tentative="1">
      <w:start w:val="1"/>
      <w:numFmt w:val="decimal"/>
      <w:lvlText w:val="%4."/>
      <w:lvlJc w:val="left"/>
      <w:pPr>
        <w:ind w:left="2880" w:hanging="360"/>
      </w:pPr>
    </w:lvl>
    <w:lvl w:ilvl="4" w:tplc="56FA1BD2" w:tentative="1">
      <w:start w:val="1"/>
      <w:numFmt w:val="lowerLetter"/>
      <w:lvlText w:val="%5."/>
      <w:lvlJc w:val="left"/>
      <w:pPr>
        <w:ind w:left="3600" w:hanging="360"/>
      </w:pPr>
    </w:lvl>
    <w:lvl w:ilvl="5" w:tplc="972AB4D6" w:tentative="1">
      <w:start w:val="1"/>
      <w:numFmt w:val="lowerRoman"/>
      <w:lvlText w:val="%6."/>
      <w:lvlJc w:val="right"/>
      <w:pPr>
        <w:ind w:left="4320" w:hanging="180"/>
      </w:pPr>
    </w:lvl>
    <w:lvl w:ilvl="6" w:tplc="EA485D44" w:tentative="1">
      <w:start w:val="1"/>
      <w:numFmt w:val="decimal"/>
      <w:lvlText w:val="%7."/>
      <w:lvlJc w:val="left"/>
      <w:pPr>
        <w:ind w:left="5040" w:hanging="360"/>
      </w:pPr>
    </w:lvl>
    <w:lvl w:ilvl="7" w:tplc="4F56EBC4" w:tentative="1">
      <w:start w:val="1"/>
      <w:numFmt w:val="lowerLetter"/>
      <w:lvlText w:val="%8."/>
      <w:lvlJc w:val="left"/>
      <w:pPr>
        <w:ind w:left="5760" w:hanging="360"/>
      </w:pPr>
    </w:lvl>
    <w:lvl w:ilvl="8" w:tplc="572EE0CC" w:tentative="1">
      <w:start w:val="1"/>
      <w:numFmt w:val="lowerRoman"/>
      <w:lvlText w:val="%9."/>
      <w:lvlJc w:val="right"/>
      <w:pPr>
        <w:ind w:left="6480" w:hanging="180"/>
      </w:pPr>
    </w:lvl>
  </w:abstractNum>
  <w:abstractNum w:abstractNumId="6" w15:restartNumberingAfterBreak="0">
    <w:nsid w:val="4CC97AE2"/>
    <w:multiLevelType w:val="hybridMultilevel"/>
    <w:tmpl w:val="E94C9268"/>
    <w:lvl w:ilvl="0" w:tplc="5DF05C7C">
      <w:start w:val="1"/>
      <w:numFmt w:val="bullet"/>
      <w:pStyle w:val="Bullets"/>
      <w:lvlText w:val=""/>
      <w:lvlJc w:val="left"/>
      <w:pPr>
        <w:ind w:left="720" w:hanging="360"/>
      </w:pPr>
      <w:rPr>
        <w:rFonts w:ascii="Symbol" w:hAnsi="Symbol" w:hint="default"/>
        <w:spacing w:val="-4"/>
        <w:w w:val="100"/>
        <w:sz w:val="22"/>
        <w:szCs w:val="20"/>
      </w:rPr>
    </w:lvl>
    <w:lvl w:ilvl="1" w:tplc="96EC4D60" w:tentative="1">
      <w:start w:val="1"/>
      <w:numFmt w:val="bullet"/>
      <w:lvlText w:val="o"/>
      <w:lvlJc w:val="left"/>
      <w:pPr>
        <w:ind w:left="1440" w:hanging="360"/>
      </w:pPr>
      <w:rPr>
        <w:rFonts w:ascii="Courier New" w:hAnsi="Courier New" w:cs="Courier New" w:hint="default"/>
      </w:rPr>
    </w:lvl>
    <w:lvl w:ilvl="2" w:tplc="CA50D634" w:tentative="1">
      <w:start w:val="1"/>
      <w:numFmt w:val="bullet"/>
      <w:lvlText w:val=""/>
      <w:lvlJc w:val="left"/>
      <w:pPr>
        <w:ind w:left="2160" w:hanging="360"/>
      </w:pPr>
      <w:rPr>
        <w:rFonts w:ascii="Wingdings" w:hAnsi="Wingdings" w:hint="default"/>
      </w:rPr>
    </w:lvl>
    <w:lvl w:ilvl="3" w:tplc="151A0A64" w:tentative="1">
      <w:start w:val="1"/>
      <w:numFmt w:val="bullet"/>
      <w:lvlText w:val=""/>
      <w:lvlJc w:val="left"/>
      <w:pPr>
        <w:ind w:left="2880" w:hanging="360"/>
      </w:pPr>
      <w:rPr>
        <w:rFonts w:ascii="Symbol" w:hAnsi="Symbol" w:hint="default"/>
      </w:rPr>
    </w:lvl>
    <w:lvl w:ilvl="4" w:tplc="130E53DA" w:tentative="1">
      <w:start w:val="1"/>
      <w:numFmt w:val="bullet"/>
      <w:lvlText w:val="o"/>
      <w:lvlJc w:val="left"/>
      <w:pPr>
        <w:ind w:left="3600" w:hanging="360"/>
      </w:pPr>
      <w:rPr>
        <w:rFonts w:ascii="Courier New" w:hAnsi="Courier New" w:cs="Courier New" w:hint="default"/>
      </w:rPr>
    </w:lvl>
    <w:lvl w:ilvl="5" w:tplc="54665372" w:tentative="1">
      <w:start w:val="1"/>
      <w:numFmt w:val="bullet"/>
      <w:lvlText w:val=""/>
      <w:lvlJc w:val="left"/>
      <w:pPr>
        <w:ind w:left="4320" w:hanging="360"/>
      </w:pPr>
      <w:rPr>
        <w:rFonts w:ascii="Wingdings" w:hAnsi="Wingdings" w:hint="default"/>
      </w:rPr>
    </w:lvl>
    <w:lvl w:ilvl="6" w:tplc="D3469E38" w:tentative="1">
      <w:start w:val="1"/>
      <w:numFmt w:val="bullet"/>
      <w:lvlText w:val=""/>
      <w:lvlJc w:val="left"/>
      <w:pPr>
        <w:ind w:left="5040" w:hanging="360"/>
      </w:pPr>
      <w:rPr>
        <w:rFonts w:ascii="Symbol" w:hAnsi="Symbol" w:hint="default"/>
      </w:rPr>
    </w:lvl>
    <w:lvl w:ilvl="7" w:tplc="3AFE8072" w:tentative="1">
      <w:start w:val="1"/>
      <w:numFmt w:val="bullet"/>
      <w:lvlText w:val="o"/>
      <w:lvlJc w:val="left"/>
      <w:pPr>
        <w:ind w:left="5760" w:hanging="360"/>
      </w:pPr>
      <w:rPr>
        <w:rFonts w:ascii="Courier New" w:hAnsi="Courier New" w:cs="Courier New" w:hint="default"/>
      </w:rPr>
    </w:lvl>
    <w:lvl w:ilvl="8" w:tplc="1682C606" w:tentative="1">
      <w:start w:val="1"/>
      <w:numFmt w:val="bullet"/>
      <w:lvlText w:val=""/>
      <w:lvlJc w:val="left"/>
      <w:pPr>
        <w:ind w:left="6480" w:hanging="360"/>
      </w:pPr>
      <w:rPr>
        <w:rFonts w:ascii="Wingdings" w:hAnsi="Wingdings" w:hint="default"/>
      </w:rPr>
    </w:lvl>
  </w:abstractNum>
  <w:abstractNum w:abstractNumId="7" w15:restartNumberingAfterBreak="0">
    <w:nsid w:val="51CB1E3F"/>
    <w:multiLevelType w:val="hybridMultilevel"/>
    <w:tmpl w:val="187A8614"/>
    <w:lvl w:ilvl="0" w:tplc="36FAA648">
      <w:start w:val="1"/>
      <w:numFmt w:val="bullet"/>
      <w:lvlText w:val=""/>
      <w:lvlJc w:val="left"/>
      <w:pPr>
        <w:ind w:left="720" w:hanging="360"/>
      </w:pPr>
      <w:rPr>
        <w:rFonts w:ascii="Symbol" w:hAnsi="Symbol" w:hint="default"/>
      </w:rPr>
    </w:lvl>
    <w:lvl w:ilvl="1" w:tplc="B1EA0D74" w:tentative="1">
      <w:start w:val="1"/>
      <w:numFmt w:val="bullet"/>
      <w:lvlText w:val="o"/>
      <w:lvlJc w:val="left"/>
      <w:pPr>
        <w:ind w:left="1440" w:hanging="360"/>
      </w:pPr>
      <w:rPr>
        <w:rFonts w:ascii="Courier New" w:hAnsi="Courier New" w:cs="Courier New" w:hint="default"/>
      </w:rPr>
    </w:lvl>
    <w:lvl w:ilvl="2" w:tplc="87DA371A" w:tentative="1">
      <w:start w:val="1"/>
      <w:numFmt w:val="bullet"/>
      <w:lvlText w:val=""/>
      <w:lvlJc w:val="left"/>
      <w:pPr>
        <w:ind w:left="2160" w:hanging="360"/>
      </w:pPr>
      <w:rPr>
        <w:rFonts w:ascii="Wingdings" w:hAnsi="Wingdings" w:hint="default"/>
      </w:rPr>
    </w:lvl>
    <w:lvl w:ilvl="3" w:tplc="4468B3BE" w:tentative="1">
      <w:start w:val="1"/>
      <w:numFmt w:val="bullet"/>
      <w:lvlText w:val=""/>
      <w:lvlJc w:val="left"/>
      <w:pPr>
        <w:ind w:left="2880" w:hanging="360"/>
      </w:pPr>
      <w:rPr>
        <w:rFonts w:ascii="Symbol" w:hAnsi="Symbol" w:hint="default"/>
      </w:rPr>
    </w:lvl>
    <w:lvl w:ilvl="4" w:tplc="0136AC02" w:tentative="1">
      <w:start w:val="1"/>
      <w:numFmt w:val="bullet"/>
      <w:lvlText w:val="o"/>
      <w:lvlJc w:val="left"/>
      <w:pPr>
        <w:ind w:left="3600" w:hanging="360"/>
      </w:pPr>
      <w:rPr>
        <w:rFonts w:ascii="Courier New" w:hAnsi="Courier New" w:cs="Courier New" w:hint="default"/>
      </w:rPr>
    </w:lvl>
    <w:lvl w:ilvl="5" w:tplc="453CA400" w:tentative="1">
      <w:start w:val="1"/>
      <w:numFmt w:val="bullet"/>
      <w:lvlText w:val=""/>
      <w:lvlJc w:val="left"/>
      <w:pPr>
        <w:ind w:left="4320" w:hanging="360"/>
      </w:pPr>
      <w:rPr>
        <w:rFonts w:ascii="Wingdings" w:hAnsi="Wingdings" w:hint="default"/>
      </w:rPr>
    </w:lvl>
    <w:lvl w:ilvl="6" w:tplc="3B2215FE" w:tentative="1">
      <w:start w:val="1"/>
      <w:numFmt w:val="bullet"/>
      <w:lvlText w:val=""/>
      <w:lvlJc w:val="left"/>
      <w:pPr>
        <w:ind w:left="5040" w:hanging="360"/>
      </w:pPr>
      <w:rPr>
        <w:rFonts w:ascii="Symbol" w:hAnsi="Symbol" w:hint="default"/>
      </w:rPr>
    </w:lvl>
    <w:lvl w:ilvl="7" w:tplc="1AD8102A" w:tentative="1">
      <w:start w:val="1"/>
      <w:numFmt w:val="bullet"/>
      <w:lvlText w:val="o"/>
      <w:lvlJc w:val="left"/>
      <w:pPr>
        <w:ind w:left="5760" w:hanging="360"/>
      </w:pPr>
      <w:rPr>
        <w:rFonts w:ascii="Courier New" w:hAnsi="Courier New" w:cs="Courier New" w:hint="default"/>
      </w:rPr>
    </w:lvl>
    <w:lvl w:ilvl="8" w:tplc="A120EBC0" w:tentative="1">
      <w:start w:val="1"/>
      <w:numFmt w:val="bullet"/>
      <w:lvlText w:val=""/>
      <w:lvlJc w:val="left"/>
      <w:pPr>
        <w:ind w:left="6480" w:hanging="360"/>
      </w:pPr>
      <w:rPr>
        <w:rFonts w:ascii="Wingdings" w:hAnsi="Wingdings" w:hint="default"/>
      </w:rPr>
    </w:lvl>
  </w:abstractNum>
  <w:abstractNum w:abstractNumId="8" w15:restartNumberingAfterBreak="0">
    <w:nsid w:val="59E56806"/>
    <w:multiLevelType w:val="hybridMultilevel"/>
    <w:tmpl w:val="CD96AB3C"/>
    <w:lvl w:ilvl="0" w:tplc="9008099C">
      <w:start w:val="1"/>
      <w:numFmt w:val="decimal"/>
      <w:pStyle w:val="AP-Question"/>
      <w:lvlText w:val="%1"/>
      <w:lvlJc w:val="left"/>
      <w:pPr>
        <w:ind w:left="360" w:hanging="360"/>
      </w:pPr>
      <w:rPr>
        <w:rFonts w:ascii="Arial Bold" w:hAnsi="Arial Bold" w:hint="default"/>
        <w:b/>
        <w:i w:val="0"/>
      </w:rPr>
    </w:lvl>
    <w:lvl w:ilvl="1" w:tplc="2020D040" w:tentative="1">
      <w:start w:val="1"/>
      <w:numFmt w:val="lowerLetter"/>
      <w:lvlText w:val="%2."/>
      <w:lvlJc w:val="left"/>
      <w:pPr>
        <w:ind w:left="1440" w:hanging="360"/>
      </w:pPr>
    </w:lvl>
    <w:lvl w:ilvl="2" w:tplc="D6CE1C18" w:tentative="1">
      <w:start w:val="1"/>
      <w:numFmt w:val="lowerRoman"/>
      <w:lvlText w:val="%3."/>
      <w:lvlJc w:val="right"/>
      <w:pPr>
        <w:ind w:left="2160" w:hanging="180"/>
      </w:pPr>
    </w:lvl>
    <w:lvl w:ilvl="3" w:tplc="05DE6072" w:tentative="1">
      <w:start w:val="1"/>
      <w:numFmt w:val="decimal"/>
      <w:lvlText w:val="%4."/>
      <w:lvlJc w:val="left"/>
      <w:pPr>
        <w:ind w:left="2880" w:hanging="360"/>
      </w:pPr>
    </w:lvl>
    <w:lvl w:ilvl="4" w:tplc="58C4DE7C" w:tentative="1">
      <w:start w:val="1"/>
      <w:numFmt w:val="lowerLetter"/>
      <w:lvlText w:val="%5."/>
      <w:lvlJc w:val="left"/>
      <w:pPr>
        <w:ind w:left="3600" w:hanging="360"/>
      </w:pPr>
    </w:lvl>
    <w:lvl w:ilvl="5" w:tplc="F09C5AB0" w:tentative="1">
      <w:start w:val="1"/>
      <w:numFmt w:val="lowerRoman"/>
      <w:lvlText w:val="%6."/>
      <w:lvlJc w:val="right"/>
      <w:pPr>
        <w:ind w:left="4320" w:hanging="180"/>
      </w:pPr>
    </w:lvl>
    <w:lvl w:ilvl="6" w:tplc="AB906488" w:tentative="1">
      <w:start w:val="1"/>
      <w:numFmt w:val="decimal"/>
      <w:lvlText w:val="%7."/>
      <w:lvlJc w:val="left"/>
      <w:pPr>
        <w:ind w:left="5040" w:hanging="360"/>
      </w:pPr>
    </w:lvl>
    <w:lvl w:ilvl="7" w:tplc="560ED0C0" w:tentative="1">
      <w:start w:val="1"/>
      <w:numFmt w:val="lowerLetter"/>
      <w:lvlText w:val="%8."/>
      <w:lvlJc w:val="left"/>
      <w:pPr>
        <w:ind w:left="5760" w:hanging="360"/>
      </w:pPr>
    </w:lvl>
    <w:lvl w:ilvl="8" w:tplc="0FB61E54" w:tentative="1">
      <w:start w:val="1"/>
      <w:numFmt w:val="lowerRoman"/>
      <w:lvlText w:val="%9."/>
      <w:lvlJc w:val="right"/>
      <w:pPr>
        <w:ind w:left="6480" w:hanging="180"/>
      </w:pPr>
    </w:lvl>
  </w:abstractNum>
  <w:abstractNum w:abstractNumId="9" w15:restartNumberingAfterBreak="0">
    <w:nsid w:val="782C0864"/>
    <w:multiLevelType w:val="hybridMultilevel"/>
    <w:tmpl w:val="1428C0FE"/>
    <w:lvl w:ilvl="0" w:tplc="F9806B0A">
      <w:start w:val="1"/>
      <w:numFmt w:val="lowerRoman"/>
      <w:pStyle w:val="AP-Questionsub2"/>
      <w:lvlText w:val="(%1)"/>
      <w:lvlJc w:val="left"/>
      <w:pPr>
        <w:ind w:left="1854" w:hanging="360"/>
      </w:pPr>
      <w:rPr>
        <w:rFonts w:ascii="Arial Bold" w:hAnsi="Arial Bold" w:hint="default"/>
        <w:b/>
        <w:bCs/>
        <w:i w:val="0"/>
      </w:rPr>
    </w:lvl>
    <w:lvl w:ilvl="1" w:tplc="DFC40C3E" w:tentative="1">
      <w:start w:val="1"/>
      <w:numFmt w:val="lowerLetter"/>
      <w:lvlText w:val="%2."/>
      <w:lvlJc w:val="left"/>
      <w:pPr>
        <w:ind w:left="2574" w:hanging="360"/>
      </w:pPr>
    </w:lvl>
    <w:lvl w:ilvl="2" w:tplc="19AC2BFA" w:tentative="1">
      <w:start w:val="1"/>
      <w:numFmt w:val="lowerRoman"/>
      <w:lvlText w:val="%3."/>
      <w:lvlJc w:val="right"/>
      <w:pPr>
        <w:ind w:left="3294" w:hanging="180"/>
      </w:pPr>
    </w:lvl>
    <w:lvl w:ilvl="3" w:tplc="9FAC07D4" w:tentative="1">
      <w:start w:val="1"/>
      <w:numFmt w:val="decimal"/>
      <w:lvlText w:val="%4."/>
      <w:lvlJc w:val="left"/>
      <w:pPr>
        <w:ind w:left="4014" w:hanging="360"/>
      </w:pPr>
    </w:lvl>
    <w:lvl w:ilvl="4" w:tplc="8B547906" w:tentative="1">
      <w:start w:val="1"/>
      <w:numFmt w:val="lowerLetter"/>
      <w:lvlText w:val="%5."/>
      <w:lvlJc w:val="left"/>
      <w:pPr>
        <w:ind w:left="4734" w:hanging="360"/>
      </w:pPr>
    </w:lvl>
    <w:lvl w:ilvl="5" w:tplc="52AE4F4A" w:tentative="1">
      <w:start w:val="1"/>
      <w:numFmt w:val="lowerRoman"/>
      <w:lvlText w:val="%6."/>
      <w:lvlJc w:val="right"/>
      <w:pPr>
        <w:ind w:left="5454" w:hanging="180"/>
      </w:pPr>
    </w:lvl>
    <w:lvl w:ilvl="6" w:tplc="5C907E76" w:tentative="1">
      <w:start w:val="1"/>
      <w:numFmt w:val="decimal"/>
      <w:lvlText w:val="%7."/>
      <w:lvlJc w:val="left"/>
      <w:pPr>
        <w:ind w:left="6174" w:hanging="360"/>
      </w:pPr>
    </w:lvl>
    <w:lvl w:ilvl="7" w:tplc="F3A81B34" w:tentative="1">
      <w:start w:val="1"/>
      <w:numFmt w:val="lowerLetter"/>
      <w:lvlText w:val="%8."/>
      <w:lvlJc w:val="left"/>
      <w:pPr>
        <w:ind w:left="6894" w:hanging="360"/>
      </w:pPr>
    </w:lvl>
    <w:lvl w:ilvl="8" w:tplc="DC2C243A" w:tentative="1">
      <w:start w:val="1"/>
      <w:numFmt w:val="lowerRoman"/>
      <w:lvlText w:val="%9."/>
      <w:lvlJc w:val="right"/>
      <w:pPr>
        <w:ind w:left="7614" w:hanging="180"/>
      </w:pPr>
    </w:lvl>
  </w:abstractNum>
  <w:num w:numId="1" w16cid:durableId="453445504">
    <w:abstractNumId w:val="6"/>
  </w:num>
  <w:num w:numId="2" w16cid:durableId="1798521771">
    <w:abstractNumId w:val="7"/>
  </w:num>
  <w:num w:numId="3" w16cid:durableId="1889145979">
    <w:abstractNumId w:val="4"/>
  </w:num>
  <w:num w:numId="4" w16cid:durableId="1917012069">
    <w:abstractNumId w:val="1"/>
  </w:num>
  <w:num w:numId="5" w16cid:durableId="435054811">
    <w:abstractNumId w:val="2"/>
  </w:num>
  <w:num w:numId="6" w16cid:durableId="27219502">
    <w:abstractNumId w:val="8"/>
  </w:num>
  <w:num w:numId="7" w16cid:durableId="2138134526">
    <w:abstractNumId w:val="5"/>
  </w:num>
  <w:num w:numId="8" w16cid:durableId="332296291">
    <w:abstractNumId w:val="9"/>
  </w:num>
  <w:num w:numId="9" w16cid:durableId="1050109843">
    <w:abstractNumId w:val="0"/>
  </w:num>
  <w:num w:numId="10" w16cid:durableId="676351692">
    <w:abstractNumId w:val="9"/>
    <w:lvlOverride w:ilvl="0">
      <w:startOverride w:val="1"/>
    </w:lvlOverride>
  </w:num>
  <w:num w:numId="11" w16cid:durableId="1290017645">
    <w:abstractNumId w:val="0"/>
    <w:lvlOverride w:ilvl="0">
      <w:startOverride w:val="2"/>
    </w:lvlOverride>
  </w:num>
  <w:num w:numId="12" w16cid:durableId="790637048">
    <w:abstractNumId w:val="0"/>
    <w:lvlOverride w:ilvl="0">
      <w:startOverride w:val="2"/>
    </w:lvlOverride>
  </w:num>
  <w:num w:numId="13" w16cid:durableId="603533983">
    <w:abstractNumId w:val="5"/>
    <w:lvlOverride w:ilvl="0">
      <w:startOverride w:val="1"/>
    </w:lvlOverride>
  </w:num>
  <w:num w:numId="14" w16cid:durableId="1269779707">
    <w:abstractNumId w:val="0"/>
    <w:lvlOverride w:ilvl="0">
      <w:startOverride w:val="2"/>
    </w:lvlOverride>
  </w:num>
  <w:num w:numId="15" w16cid:durableId="442849844">
    <w:abstractNumId w:val="5"/>
    <w:lvlOverride w:ilvl="0">
      <w:startOverride w:val="1"/>
    </w:lvlOverride>
  </w:num>
  <w:num w:numId="16" w16cid:durableId="1726485504">
    <w:abstractNumId w:val="5"/>
    <w:lvlOverride w:ilvl="0">
      <w:startOverride w:val="1"/>
    </w:lvlOverride>
  </w:num>
  <w:num w:numId="17" w16cid:durableId="129249393">
    <w:abstractNumId w:val="5"/>
    <w:lvlOverride w:ilvl="0">
      <w:startOverride w:val="1"/>
    </w:lvlOverride>
  </w:num>
  <w:num w:numId="18" w16cid:durableId="159006234">
    <w:abstractNumId w:val="5"/>
    <w:lvlOverride w:ilvl="0">
      <w:startOverride w:val="1"/>
    </w:lvlOverride>
  </w:num>
  <w:num w:numId="19" w16cid:durableId="895626113">
    <w:abstractNumId w:val="3"/>
  </w:num>
  <w:num w:numId="20" w16cid:durableId="1205172902">
    <w:abstractNumId w:val="5"/>
    <w:lvlOverride w:ilvl="0">
      <w:startOverride w:val="1"/>
    </w:lvlOverride>
  </w:num>
  <w:num w:numId="21" w16cid:durableId="444738688">
    <w:abstractNumId w:val="5"/>
    <w:lvlOverride w:ilvl="0">
      <w:startOverride w:val="1"/>
    </w:lvlOverride>
  </w:num>
  <w:num w:numId="22" w16cid:durableId="1797792726">
    <w:abstractNumId w:val="9"/>
    <w:lvlOverride w:ilvl="0">
      <w:startOverride w:val="1"/>
    </w:lvlOverride>
  </w:num>
  <w:num w:numId="23" w16cid:durableId="582227575">
    <w:abstractNumId w:val="5"/>
    <w:lvlOverride w:ilvl="0">
      <w:startOverride w:val="1"/>
    </w:lvlOverride>
  </w:num>
  <w:num w:numId="24" w16cid:durableId="475222706">
    <w:abstractNumId w:val="0"/>
    <w:lvlOverride w:ilvl="0">
      <w:startOverride w:val="2"/>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50"/>
  <w:proofState w:spelling="clean" w:grammar="clean"/>
  <w:defaultTabStop w:val="567"/>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56FA"/>
    <w:rsid w:val="00005DD1"/>
    <w:rsid w:val="00006362"/>
    <w:rsid w:val="00006F8E"/>
    <w:rsid w:val="00007C31"/>
    <w:rsid w:val="00011AE3"/>
    <w:rsid w:val="00013AE9"/>
    <w:rsid w:val="00017BD8"/>
    <w:rsid w:val="000223AA"/>
    <w:rsid w:val="00023714"/>
    <w:rsid w:val="00024292"/>
    <w:rsid w:val="0002571A"/>
    <w:rsid w:val="00026BEC"/>
    <w:rsid w:val="0002770B"/>
    <w:rsid w:val="000335DB"/>
    <w:rsid w:val="00033A34"/>
    <w:rsid w:val="00034753"/>
    <w:rsid w:val="00035654"/>
    <w:rsid w:val="000363BA"/>
    <w:rsid w:val="000401F1"/>
    <w:rsid w:val="000405C9"/>
    <w:rsid w:val="00042CF2"/>
    <w:rsid w:val="000433C8"/>
    <w:rsid w:val="00043906"/>
    <w:rsid w:val="00043C4E"/>
    <w:rsid w:val="00045FDE"/>
    <w:rsid w:val="00050A88"/>
    <w:rsid w:val="00052A69"/>
    <w:rsid w:val="00052D34"/>
    <w:rsid w:val="00053155"/>
    <w:rsid w:val="00060321"/>
    <w:rsid w:val="0006049C"/>
    <w:rsid w:val="00061BFF"/>
    <w:rsid w:val="00061E53"/>
    <w:rsid w:val="0006246C"/>
    <w:rsid w:val="00062A60"/>
    <w:rsid w:val="0006571F"/>
    <w:rsid w:val="00066C50"/>
    <w:rsid w:val="00070204"/>
    <w:rsid w:val="00071B1F"/>
    <w:rsid w:val="00071C45"/>
    <w:rsid w:val="000744E5"/>
    <w:rsid w:val="000763C0"/>
    <w:rsid w:val="00077279"/>
    <w:rsid w:val="00077EA9"/>
    <w:rsid w:val="00081372"/>
    <w:rsid w:val="00081577"/>
    <w:rsid w:val="0008178A"/>
    <w:rsid w:val="00082C02"/>
    <w:rsid w:val="00083331"/>
    <w:rsid w:val="00083AB3"/>
    <w:rsid w:val="000841B4"/>
    <w:rsid w:val="000844FB"/>
    <w:rsid w:val="00084D3B"/>
    <w:rsid w:val="0008612C"/>
    <w:rsid w:val="00086B55"/>
    <w:rsid w:val="00086D95"/>
    <w:rsid w:val="00087968"/>
    <w:rsid w:val="000879D2"/>
    <w:rsid w:val="000904AD"/>
    <w:rsid w:val="00091862"/>
    <w:rsid w:val="0009237A"/>
    <w:rsid w:val="00093ED0"/>
    <w:rsid w:val="00094769"/>
    <w:rsid w:val="00095A6C"/>
    <w:rsid w:val="00095E7C"/>
    <w:rsid w:val="00096AC2"/>
    <w:rsid w:val="00097056"/>
    <w:rsid w:val="000A3281"/>
    <w:rsid w:val="000A338A"/>
    <w:rsid w:val="000A36F9"/>
    <w:rsid w:val="000A3CF2"/>
    <w:rsid w:val="000A3F5E"/>
    <w:rsid w:val="000A70D7"/>
    <w:rsid w:val="000B43C3"/>
    <w:rsid w:val="000B5670"/>
    <w:rsid w:val="000C2355"/>
    <w:rsid w:val="000C3F63"/>
    <w:rsid w:val="000C5E3E"/>
    <w:rsid w:val="000C6A14"/>
    <w:rsid w:val="000C7F1E"/>
    <w:rsid w:val="000D0076"/>
    <w:rsid w:val="000D0A64"/>
    <w:rsid w:val="000D4F27"/>
    <w:rsid w:val="000D55C7"/>
    <w:rsid w:val="000D5D07"/>
    <w:rsid w:val="000D60F1"/>
    <w:rsid w:val="000E010F"/>
    <w:rsid w:val="000E07FF"/>
    <w:rsid w:val="000E6659"/>
    <w:rsid w:val="000E716B"/>
    <w:rsid w:val="000F0B84"/>
    <w:rsid w:val="000F118C"/>
    <w:rsid w:val="000F25EF"/>
    <w:rsid w:val="000F2B1A"/>
    <w:rsid w:val="000F3230"/>
    <w:rsid w:val="000F4603"/>
    <w:rsid w:val="000F72AD"/>
    <w:rsid w:val="000F760D"/>
    <w:rsid w:val="00100AC7"/>
    <w:rsid w:val="0010125B"/>
    <w:rsid w:val="0010465C"/>
    <w:rsid w:val="001054F4"/>
    <w:rsid w:val="00112419"/>
    <w:rsid w:val="00113A93"/>
    <w:rsid w:val="001145D4"/>
    <w:rsid w:val="00116B7D"/>
    <w:rsid w:val="001175BA"/>
    <w:rsid w:val="00120A4B"/>
    <w:rsid w:val="00124E86"/>
    <w:rsid w:val="00125F9D"/>
    <w:rsid w:val="00126134"/>
    <w:rsid w:val="00126637"/>
    <w:rsid w:val="00127632"/>
    <w:rsid w:val="001304A5"/>
    <w:rsid w:val="00130B8D"/>
    <w:rsid w:val="001327C0"/>
    <w:rsid w:val="001363E2"/>
    <w:rsid w:val="00136FDB"/>
    <w:rsid w:val="001416DB"/>
    <w:rsid w:val="00141EFD"/>
    <w:rsid w:val="00142758"/>
    <w:rsid w:val="00143A15"/>
    <w:rsid w:val="00143CDB"/>
    <w:rsid w:val="001442B8"/>
    <w:rsid w:val="00144616"/>
    <w:rsid w:val="0014622A"/>
    <w:rsid w:val="00152214"/>
    <w:rsid w:val="00152B42"/>
    <w:rsid w:val="00152CF2"/>
    <w:rsid w:val="00153603"/>
    <w:rsid w:val="00153B4A"/>
    <w:rsid w:val="001541A7"/>
    <w:rsid w:val="00160E93"/>
    <w:rsid w:val="00161070"/>
    <w:rsid w:val="00162865"/>
    <w:rsid w:val="00162994"/>
    <w:rsid w:val="00170C28"/>
    <w:rsid w:val="00173AFE"/>
    <w:rsid w:val="00177F43"/>
    <w:rsid w:val="001820A7"/>
    <w:rsid w:val="00184E83"/>
    <w:rsid w:val="00185683"/>
    <w:rsid w:val="00185A4F"/>
    <w:rsid w:val="00186119"/>
    <w:rsid w:val="001868FB"/>
    <w:rsid w:val="0019399A"/>
    <w:rsid w:val="0019462D"/>
    <w:rsid w:val="001969F0"/>
    <w:rsid w:val="00196D9D"/>
    <w:rsid w:val="00197586"/>
    <w:rsid w:val="001A290C"/>
    <w:rsid w:val="001A4B6D"/>
    <w:rsid w:val="001A59DE"/>
    <w:rsid w:val="001A65B0"/>
    <w:rsid w:val="001B1CA0"/>
    <w:rsid w:val="001B5C61"/>
    <w:rsid w:val="001B7135"/>
    <w:rsid w:val="001C05AA"/>
    <w:rsid w:val="001C2143"/>
    <w:rsid w:val="001C27E0"/>
    <w:rsid w:val="001C3D13"/>
    <w:rsid w:val="001C3EC2"/>
    <w:rsid w:val="001C5D8F"/>
    <w:rsid w:val="001C5E46"/>
    <w:rsid w:val="001C6B00"/>
    <w:rsid w:val="001C71D4"/>
    <w:rsid w:val="001D3096"/>
    <w:rsid w:val="001D51FB"/>
    <w:rsid w:val="001E196A"/>
    <w:rsid w:val="001E269A"/>
    <w:rsid w:val="001E3D13"/>
    <w:rsid w:val="001E425B"/>
    <w:rsid w:val="001E4779"/>
    <w:rsid w:val="001E4CE0"/>
    <w:rsid w:val="001E69E2"/>
    <w:rsid w:val="001F0774"/>
    <w:rsid w:val="001F288B"/>
    <w:rsid w:val="001F2AFC"/>
    <w:rsid w:val="001F487A"/>
    <w:rsid w:val="001F5A04"/>
    <w:rsid w:val="00200A69"/>
    <w:rsid w:val="00202D78"/>
    <w:rsid w:val="00204BE6"/>
    <w:rsid w:val="00206EF3"/>
    <w:rsid w:val="00207774"/>
    <w:rsid w:val="002077EE"/>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58B2"/>
    <w:rsid w:val="002359B7"/>
    <w:rsid w:val="00235A8E"/>
    <w:rsid w:val="002466E6"/>
    <w:rsid w:val="00247379"/>
    <w:rsid w:val="002550B6"/>
    <w:rsid w:val="00264EF0"/>
    <w:rsid w:val="00266EF0"/>
    <w:rsid w:val="00266F5F"/>
    <w:rsid w:val="002702D7"/>
    <w:rsid w:val="00271713"/>
    <w:rsid w:val="00273770"/>
    <w:rsid w:val="002764DC"/>
    <w:rsid w:val="002768EC"/>
    <w:rsid w:val="00276C13"/>
    <w:rsid w:val="0027715F"/>
    <w:rsid w:val="00287774"/>
    <w:rsid w:val="00287EA0"/>
    <w:rsid w:val="00291018"/>
    <w:rsid w:val="00291404"/>
    <w:rsid w:val="00292F1A"/>
    <w:rsid w:val="00293C32"/>
    <w:rsid w:val="00294FC8"/>
    <w:rsid w:val="0029650F"/>
    <w:rsid w:val="00297380"/>
    <w:rsid w:val="002A096A"/>
    <w:rsid w:val="002A4138"/>
    <w:rsid w:val="002A5993"/>
    <w:rsid w:val="002A5C4B"/>
    <w:rsid w:val="002B0611"/>
    <w:rsid w:val="002B13D9"/>
    <w:rsid w:val="002B200D"/>
    <w:rsid w:val="002B2EC3"/>
    <w:rsid w:val="002B739F"/>
    <w:rsid w:val="002B7BED"/>
    <w:rsid w:val="002B7EF4"/>
    <w:rsid w:val="002C1C8D"/>
    <w:rsid w:val="002C3139"/>
    <w:rsid w:val="002C699C"/>
    <w:rsid w:val="002D30FD"/>
    <w:rsid w:val="002D3E87"/>
    <w:rsid w:val="002D6A19"/>
    <w:rsid w:val="002E0AE5"/>
    <w:rsid w:val="002E2008"/>
    <w:rsid w:val="002E4EE3"/>
    <w:rsid w:val="002E78F1"/>
    <w:rsid w:val="002F046B"/>
    <w:rsid w:val="002F0A17"/>
    <w:rsid w:val="002F0C73"/>
    <w:rsid w:val="002F6B4B"/>
    <w:rsid w:val="002F7BF1"/>
    <w:rsid w:val="00300733"/>
    <w:rsid w:val="0030359C"/>
    <w:rsid w:val="003045D7"/>
    <w:rsid w:val="00305DF2"/>
    <w:rsid w:val="0030605D"/>
    <w:rsid w:val="00306C7A"/>
    <w:rsid w:val="00310FAB"/>
    <w:rsid w:val="00312057"/>
    <w:rsid w:val="00315603"/>
    <w:rsid w:val="00324790"/>
    <w:rsid w:val="00324AF5"/>
    <w:rsid w:val="00325B85"/>
    <w:rsid w:val="00327328"/>
    <w:rsid w:val="003273FA"/>
    <w:rsid w:val="0033208E"/>
    <w:rsid w:val="00332B87"/>
    <w:rsid w:val="00332F81"/>
    <w:rsid w:val="00333E2B"/>
    <w:rsid w:val="00337BDB"/>
    <w:rsid w:val="00337ED4"/>
    <w:rsid w:val="003400DE"/>
    <w:rsid w:val="003405EB"/>
    <w:rsid w:val="00345F86"/>
    <w:rsid w:val="00346AAC"/>
    <w:rsid w:val="00350100"/>
    <w:rsid w:val="00351096"/>
    <w:rsid w:val="00352F33"/>
    <w:rsid w:val="003535D7"/>
    <w:rsid w:val="00356B7A"/>
    <w:rsid w:val="00364DD9"/>
    <w:rsid w:val="00371360"/>
    <w:rsid w:val="00374D3E"/>
    <w:rsid w:val="003757F1"/>
    <w:rsid w:val="0037796B"/>
    <w:rsid w:val="00377C7A"/>
    <w:rsid w:val="00377F2D"/>
    <w:rsid w:val="003809BB"/>
    <w:rsid w:val="00381B92"/>
    <w:rsid w:val="00385F3E"/>
    <w:rsid w:val="003860E8"/>
    <w:rsid w:val="00386697"/>
    <w:rsid w:val="00386A44"/>
    <w:rsid w:val="00387D7E"/>
    <w:rsid w:val="00391C6C"/>
    <w:rsid w:val="0039526A"/>
    <w:rsid w:val="00396318"/>
    <w:rsid w:val="003964CA"/>
    <w:rsid w:val="00396F56"/>
    <w:rsid w:val="003A13EC"/>
    <w:rsid w:val="003A75D3"/>
    <w:rsid w:val="003B043C"/>
    <w:rsid w:val="003B1A07"/>
    <w:rsid w:val="003B2A80"/>
    <w:rsid w:val="003B33A3"/>
    <w:rsid w:val="003B3E2A"/>
    <w:rsid w:val="003B71EE"/>
    <w:rsid w:val="003B77D2"/>
    <w:rsid w:val="003C0CC1"/>
    <w:rsid w:val="003C2225"/>
    <w:rsid w:val="003C2D9D"/>
    <w:rsid w:val="003C3A3C"/>
    <w:rsid w:val="003C4D13"/>
    <w:rsid w:val="003C7BE5"/>
    <w:rsid w:val="003D00EC"/>
    <w:rsid w:val="003D0D37"/>
    <w:rsid w:val="003D4D82"/>
    <w:rsid w:val="003D5E74"/>
    <w:rsid w:val="003D7900"/>
    <w:rsid w:val="003E0A24"/>
    <w:rsid w:val="003E2266"/>
    <w:rsid w:val="003E371B"/>
    <w:rsid w:val="003E3ADA"/>
    <w:rsid w:val="003E59BB"/>
    <w:rsid w:val="003E5EC4"/>
    <w:rsid w:val="003E63C7"/>
    <w:rsid w:val="003E7B30"/>
    <w:rsid w:val="003F0174"/>
    <w:rsid w:val="003F0706"/>
    <w:rsid w:val="003F3681"/>
    <w:rsid w:val="003F71E0"/>
    <w:rsid w:val="003F756E"/>
    <w:rsid w:val="0040019C"/>
    <w:rsid w:val="004014AF"/>
    <w:rsid w:val="00403A61"/>
    <w:rsid w:val="00403FBC"/>
    <w:rsid w:val="0040565E"/>
    <w:rsid w:val="00407F4E"/>
    <w:rsid w:val="00415064"/>
    <w:rsid w:val="00421534"/>
    <w:rsid w:val="00422C79"/>
    <w:rsid w:val="00425A74"/>
    <w:rsid w:val="00425DA4"/>
    <w:rsid w:val="00431734"/>
    <w:rsid w:val="00431F59"/>
    <w:rsid w:val="0043439B"/>
    <w:rsid w:val="00440AD3"/>
    <w:rsid w:val="00443CB9"/>
    <w:rsid w:val="00444044"/>
    <w:rsid w:val="004449B1"/>
    <w:rsid w:val="00445E8E"/>
    <w:rsid w:val="00446BAC"/>
    <w:rsid w:val="004477E5"/>
    <w:rsid w:val="00450F5D"/>
    <w:rsid w:val="00461B89"/>
    <w:rsid w:val="00462823"/>
    <w:rsid w:val="0046284F"/>
    <w:rsid w:val="00462BA9"/>
    <w:rsid w:val="004672D5"/>
    <w:rsid w:val="004704F2"/>
    <w:rsid w:val="00477C02"/>
    <w:rsid w:val="00480035"/>
    <w:rsid w:val="00481428"/>
    <w:rsid w:val="004819F3"/>
    <w:rsid w:val="0048204A"/>
    <w:rsid w:val="00484DAA"/>
    <w:rsid w:val="004851F6"/>
    <w:rsid w:val="004856DF"/>
    <w:rsid w:val="00486A89"/>
    <w:rsid w:val="004873E2"/>
    <w:rsid w:val="00490C68"/>
    <w:rsid w:val="004948E0"/>
    <w:rsid w:val="00494942"/>
    <w:rsid w:val="00495F84"/>
    <w:rsid w:val="00496090"/>
    <w:rsid w:val="004968BA"/>
    <w:rsid w:val="004974DA"/>
    <w:rsid w:val="0049799A"/>
    <w:rsid w:val="004A2905"/>
    <w:rsid w:val="004A47D9"/>
    <w:rsid w:val="004A7721"/>
    <w:rsid w:val="004A7C7B"/>
    <w:rsid w:val="004B1257"/>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1AE5"/>
    <w:rsid w:val="004D22F5"/>
    <w:rsid w:val="004D4831"/>
    <w:rsid w:val="004D59B8"/>
    <w:rsid w:val="004D65BA"/>
    <w:rsid w:val="004D7EA2"/>
    <w:rsid w:val="004E3454"/>
    <w:rsid w:val="004E3A6B"/>
    <w:rsid w:val="004E5AAB"/>
    <w:rsid w:val="004E6358"/>
    <w:rsid w:val="004F662F"/>
    <w:rsid w:val="0050043C"/>
    <w:rsid w:val="00504BB7"/>
    <w:rsid w:val="00505FE5"/>
    <w:rsid w:val="00511C04"/>
    <w:rsid w:val="00513C56"/>
    <w:rsid w:val="00515FEB"/>
    <w:rsid w:val="00517EFC"/>
    <w:rsid w:val="0052076D"/>
    <w:rsid w:val="00520E3C"/>
    <w:rsid w:val="00521CE0"/>
    <w:rsid w:val="00521EDC"/>
    <w:rsid w:val="005222C7"/>
    <w:rsid w:val="00522460"/>
    <w:rsid w:val="0052259A"/>
    <w:rsid w:val="0052277F"/>
    <w:rsid w:val="00523C17"/>
    <w:rsid w:val="00525232"/>
    <w:rsid w:val="00525553"/>
    <w:rsid w:val="00526DCA"/>
    <w:rsid w:val="00527C17"/>
    <w:rsid w:val="00527E94"/>
    <w:rsid w:val="00531843"/>
    <w:rsid w:val="00534105"/>
    <w:rsid w:val="00534F15"/>
    <w:rsid w:val="00540BF8"/>
    <w:rsid w:val="00550253"/>
    <w:rsid w:val="005511F1"/>
    <w:rsid w:val="0055247C"/>
    <w:rsid w:val="0055395C"/>
    <w:rsid w:val="0055590E"/>
    <w:rsid w:val="00556867"/>
    <w:rsid w:val="00561811"/>
    <w:rsid w:val="00563309"/>
    <w:rsid w:val="005636B4"/>
    <w:rsid w:val="005637E6"/>
    <w:rsid w:val="00565B1B"/>
    <w:rsid w:val="00565FF1"/>
    <w:rsid w:val="00566782"/>
    <w:rsid w:val="005672E7"/>
    <w:rsid w:val="00572AD0"/>
    <w:rsid w:val="00573FEF"/>
    <w:rsid w:val="00574143"/>
    <w:rsid w:val="00574B62"/>
    <w:rsid w:val="00576258"/>
    <w:rsid w:val="0057717A"/>
    <w:rsid w:val="005812AD"/>
    <w:rsid w:val="0058207B"/>
    <w:rsid w:val="005848AE"/>
    <w:rsid w:val="00584FFE"/>
    <w:rsid w:val="00585B5D"/>
    <w:rsid w:val="00585B71"/>
    <w:rsid w:val="005944BB"/>
    <w:rsid w:val="00595584"/>
    <w:rsid w:val="0059727C"/>
    <w:rsid w:val="005A31FE"/>
    <w:rsid w:val="005A66DB"/>
    <w:rsid w:val="005A7474"/>
    <w:rsid w:val="005A7D95"/>
    <w:rsid w:val="005B0380"/>
    <w:rsid w:val="005B07BF"/>
    <w:rsid w:val="005B257D"/>
    <w:rsid w:val="005B2A2E"/>
    <w:rsid w:val="005B30C5"/>
    <w:rsid w:val="005B30DF"/>
    <w:rsid w:val="005B34AF"/>
    <w:rsid w:val="005B4C38"/>
    <w:rsid w:val="005B61AD"/>
    <w:rsid w:val="005B7123"/>
    <w:rsid w:val="005B7E57"/>
    <w:rsid w:val="005C2AB9"/>
    <w:rsid w:val="005C404B"/>
    <w:rsid w:val="005C4D99"/>
    <w:rsid w:val="005C65EF"/>
    <w:rsid w:val="005D0C7E"/>
    <w:rsid w:val="005D16E0"/>
    <w:rsid w:val="005D284A"/>
    <w:rsid w:val="005D4967"/>
    <w:rsid w:val="005D4F3A"/>
    <w:rsid w:val="005D51B3"/>
    <w:rsid w:val="005D6783"/>
    <w:rsid w:val="005E2356"/>
    <w:rsid w:val="005E28E1"/>
    <w:rsid w:val="005E3A7C"/>
    <w:rsid w:val="005E591A"/>
    <w:rsid w:val="005E6341"/>
    <w:rsid w:val="005E791A"/>
    <w:rsid w:val="005E7B36"/>
    <w:rsid w:val="005E7C93"/>
    <w:rsid w:val="005F10EF"/>
    <w:rsid w:val="005F12AA"/>
    <w:rsid w:val="005F1394"/>
    <w:rsid w:val="005F3B86"/>
    <w:rsid w:val="005F3C0F"/>
    <w:rsid w:val="005F430C"/>
    <w:rsid w:val="005F4679"/>
    <w:rsid w:val="005F5AC2"/>
    <w:rsid w:val="006023CE"/>
    <w:rsid w:val="00603531"/>
    <w:rsid w:val="00604344"/>
    <w:rsid w:val="00610DD7"/>
    <w:rsid w:val="00612971"/>
    <w:rsid w:val="00612F13"/>
    <w:rsid w:val="00613464"/>
    <w:rsid w:val="00614850"/>
    <w:rsid w:val="006155F9"/>
    <w:rsid w:val="0061689F"/>
    <w:rsid w:val="00620AEF"/>
    <w:rsid w:val="00621AEB"/>
    <w:rsid w:val="00621F7D"/>
    <w:rsid w:val="00624D99"/>
    <w:rsid w:val="00625758"/>
    <w:rsid w:val="00627430"/>
    <w:rsid w:val="00627BCF"/>
    <w:rsid w:val="006311DA"/>
    <w:rsid w:val="0063268D"/>
    <w:rsid w:val="006337FF"/>
    <w:rsid w:val="00633C26"/>
    <w:rsid w:val="006348A5"/>
    <w:rsid w:val="00635EC8"/>
    <w:rsid w:val="006361C1"/>
    <w:rsid w:val="006362D1"/>
    <w:rsid w:val="00636736"/>
    <w:rsid w:val="006369C7"/>
    <w:rsid w:val="00641175"/>
    <w:rsid w:val="006425A0"/>
    <w:rsid w:val="0064431D"/>
    <w:rsid w:val="00644606"/>
    <w:rsid w:val="0064471D"/>
    <w:rsid w:val="006448AE"/>
    <w:rsid w:val="00646C2A"/>
    <w:rsid w:val="00647280"/>
    <w:rsid w:val="00650F95"/>
    <w:rsid w:val="00652933"/>
    <w:rsid w:val="00652B2D"/>
    <w:rsid w:val="00661873"/>
    <w:rsid w:val="00661E31"/>
    <w:rsid w:val="0066277B"/>
    <w:rsid w:val="00663AB1"/>
    <w:rsid w:val="00664F4F"/>
    <w:rsid w:val="0066561C"/>
    <w:rsid w:val="00665EE6"/>
    <w:rsid w:val="006665C6"/>
    <w:rsid w:val="00666BA8"/>
    <w:rsid w:val="00667DBC"/>
    <w:rsid w:val="0067046F"/>
    <w:rsid w:val="006719E1"/>
    <w:rsid w:val="0067306C"/>
    <w:rsid w:val="006738AC"/>
    <w:rsid w:val="006776B8"/>
    <w:rsid w:val="00680586"/>
    <w:rsid w:val="0068111A"/>
    <w:rsid w:val="0068364F"/>
    <w:rsid w:val="00683DB0"/>
    <w:rsid w:val="00687A07"/>
    <w:rsid w:val="00693177"/>
    <w:rsid w:val="00694B6F"/>
    <w:rsid w:val="0069549B"/>
    <w:rsid w:val="006A0B18"/>
    <w:rsid w:val="006A19B2"/>
    <w:rsid w:val="006A2565"/>
    <w:rsid w:val="006A3128"/>
    <w:rsid w:val="006A508B"/>
    <w:rsid w:val="006A524D"/>
    <w:rsid w:val="006A5320"/>
    <w:rsid w:val="006A5980"/>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4058"/>
    <w:rsid w:val="006E0303"/>
    <w:rsid w:val="006E22FF"/>
    <w:rsid w:val="006E2AC6"/>
    <w:rsid w:val="006E6AA1"/>
    <w:rsid w:val="006E7495"/>
    <w:rsid w:val="006F63D1"/>
    <w:rsid w:val="006F653B"/>
    <w:rsid w:val="006F6DD2"/>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56FC"/>
    <w:rsid w:val="00725848"/>
    <w:rsid w:val="0072744B"/>
    <w:rsid w:val="00732F25"/>
    <w:rsid w:val="007341B2"/>
    <w:rsid w:val="00741411"/>
    <w:rsid w:val="00743F03"/>
    <w:rsid w:val="00744733"/>
    <w:rsid w:val="00746068"/>
    <w:rsid w:val="00746092"/>
    <w:rsid w:val="00751490"/>
    <w:rsid w:val="00752C22"/>
    <w:rsid w:val="0075524E"/>
    <w:rsid w:val="00755764"/>
    <w:rsid w:val="0075660F"/>
    <w:rsid w:val="0075706E"/>
    <w:rsid w:val="007612FE"/>
    <w:rsid w:val="007626EA"/>
    <w:rsid w:val="007655C7"/>
    <w:rsid w:val="00766DE7"/>
    <w:rsid w:val="007716BF"/>
    <w:rsid w:val="007717AA"/>
    <w:rsid w:val="00771BF5"/>
    <w:rsid w:val="00773D1F"/>
    <w:rsid w:val="0077519A"/>
    <w:rsid w:val="007819A7"/>
    <w:rsid w:val="0078768D"/>
    <w:rsid w:val="00791AFD"/>
    <w:rsid w:val="00792B11"/>
    <w:rsid w:val="00793300"/>
    <w:rsid w:val="0079493B"/>
    <w:rsid w:val="00796B2B"/>
    <w:rsid w:val="007A197F"/>
    <w:rsid w:val="007A40A6"/>
    <w:rsid w:val="007A6A61"/>
    <w:rsid w:val="007A72F7"/>
    <w:rsid w:val="007B39CE"/>
    <w:rsid w:val="007B39D9"/>
    <w:rsid w:val="007B52A9"/>
    <w:rsid w:val="007B6890"/>
    <w:rsid w:val="007B6A0B"/>
    <w:rsid w:val="007B71D3"/>
    <w:rsid w:val="007B79AD"/>
    <w:rsid w:val="007C1156"/>
    <w:rsid w:val="007C1729"/>
    <w:rsid w:val="007C1974"/>
    <w:rsid w:val="007C2C46"/>
    <w:rsid w:val="007C515C"/>
    <w:rsid w:val="007C653E"/>
    <w:rsid w:val="007C65EA"/>
    <w:rsid w:val="007C7E58"/>
    <w:rsid w:val="007D2474"/>
    <w:rsid w:val="007D2D68"/>
    <w:rsid w:val="007D58FE"/>
    <w:rsid w:val="007D6496"/>
    <w:rsid w:val="007D6E2A"/>
    <w:rsid w:val="007D7449"/>
    <w:rsid w:val="007D74D1"/>
    <w:rsid w:val="007E0260"/>
    <w:rsid w:val="007E2C8E"/>
    <w:rsid w:val="007E2EE5"/>
    <w:rsid w:val="007E2F6C"/>
    <w:rsid w:val="007F0278"/>
    <w:rsid w:val="007F2011"/>
    <w:rsid w:val="007F317D"/>
    <w:rsid w:val="007F3CA9"/>
    <w:rsid w:val="00801380"/>
    <w:rsid w:val="008019C9"/>
    <w:rsid w:val="0080257E"/>
    <w:rsid w:val="00803D8B"/>
    <w:rsid w:val="008056BA"/>
    <w:rsid w:val="0080775C"/>
    <w:rsid w:val="0081292D"/>
    <w:rsid w:val="00813238"/>
    <w:rsid w:val="00813864"/>
    <w:rsid w:val="00813EB2"/>
    <w:rsid w:val="00814D8B"/>
    <w:rsid w:val="00816240"/>
    <w:rsid w:val="008163F9"/>
    <w:rsid w:val="008210ED"/>
    <w:rsid w:val="00822D9F"/>
    <w:rsid w:val="00823BE8"/>
    <w:rsid w:val="00823C55"/>
    <w:rsid w:val="00824A49"/>
    <w:rsid w:val="008253C0"/>
    <w:rsid w:val="00825572"/>
    <w:rsid w:val="0082592D"/>
    <w:rsid w:val="00826C59"/>
    <w:rsid w:val="00827B86"/>
    <w:rsid w:val="00830DD8"/>
    <w:rsid w:val="00831E38"/>
    <w:rsid w:val="00832191"/>
    <w:rsid w:val="00832A06"/>
    <w:rsid w:val="0083509F"/>
    <w:rsid w:val="0083622B"/>
    <w:rsid w:val="00836CD5"/>
    <w:rsid w:val="00842441"/>
    <w:rsid w:val="00844341"/>
    <w:rsid w:val="00844B26"/>
    <w:rsid w:val="00845037"/>
    <w:rsid w:val="00846A7D"/>
    <w:rsid w:val="00850EEE"/>
    <w:rsid w:val="00851012"/>
    <w:rsid w:val="0085242C"/>
    <w:rsid w:val="00853364"/>
    <w:rsid w:val="00853A23"/>
    <w:rsid w:val="00855D30"/>
    <w:rsid w:val="00856688"/>
    <w:rsid w:val="008574CB"/>
    <w:rsid w:val="008621FD"/>
    <w:rsid w:val="00862E6D"/>
    <w:rsid w:val="008641F4"/>
    <w:rsid w:val="00864A8B"/>
    <w:rsid w:val="00864F16"/>
    <w:rsid w:val="00867119"/>
    <w:rsid w:val="0086784E"/>
    <w:rsid w:val="00867F8C"/>
    <w:rsid w:val="00874018"/>
    <w:rsid w:val="00874A59"/>
    <w:rsid w:val="00874E1C"/>
    <w:rsid w:val="0087522B"/>
    <w:rsid w:val="00876855"/>
    <w:rsid w:val="00876DE3"/>
    <w:rsid w:val="008800A2"/>
    <w:rsid w:val="008811B3"/>
    <w:rsid w:val="00883071"/>
    <w:rsid w:val="00883681"/>
    <w:rsid w:val="0088400E"/>
    <w:rsid w:val="008848C1"/>
    <w:rsid w:val="00886ACD"/>
    <w:rsid w:val="008901BA"/>
    <w:rsid w:val="00891446"/>
    <w:rsid w:val="00894BCF"/>
    <w:rsid w:val="008970F7"/>
    <w:rsid w:val="008A49C0"/>
    <w:rsid w:val="008A581A"/>
    <w:rsid w:val="008A6E2B"/>
    <w:rsid w:val="008A7E9D"/>
    <w:rsid w:val="008B178C"/>
    <w:rsid w:val="008B423C"/>
    <w:rsid w:val="008B4410"/>
    <w:rsid w:val="008B7637"/>
    <w:rsid w:val="008C354B"/>
    <w:rsid w:val="008C4235"/>
    <w:rsid w:val="008C4EDE"/>
    <w:rsid w:val="008C5ABB"/>
    <w:rsid w:val="008D18A6"/>
    <w:rsid w:val="008D29D4"/>
    <w:rsid w:val="008D5811"/>
    <w:rsid w:val="008D6CC3"/>
    <w:rsid w:val="008D6D30"/>
    <w:rsid w:val="008D7928"/>
    <w:rsid w:val="008E0502"/>
    <w:rsid w:val="008E162D"/>
    <w:rsid w:val="008E44F5"/>
    <w:rsid w:val="008E4B58"/>
    <w:rsid w:val="008E5A2B"/>
    <w:rsid w:val="008E7456"/>
    <w:rsid w:val="008F0819"/>
    <w:rsid w:val="008F08E8"/>
    <w:rsid w:val="008F0952"/>
    <w:rsid w:val="008F1DC5"/>
    <w:rsid w:val="008F2C2F"/>
    <w:rsid w:val="008F31FF"/>
    <w:rsid w:val="008F4E72"/>
    <w:rsid w:val="008F5A41"/>
    <w:rsid w:val="008F6339"/>
    <w:rsid w:val="008F6B87"/>
    <w:rsid w:val="0090206E"/>
    <w:rsid w:val="00902563"/>
    <w:rsid w:val="00902CFA"/>
    <w:rsid w:val="00904580"/>
    <w:rsid w:val="00904D9B"/>
    <w:rsid w:val="00906A5A"/>
    <w:rsid w:val="00907BA6"/>
    <w:rsid w:val="00910307"/>
    <w:rsid w:val="00910906"/>
    <w:rsid w:val="0091300F"/>
    <w:rsid w:val="00915780"/>
    <w:rsid w:val="00915CCC"/>
    <w:rsid w:val="00915DAA"/>
    <w:rsid w:val="00916107"/>
    <w:rsid w:val="00917108"/>
    <w:rsid w:val="0092453C"/>
    <w:rsid w:val="00924DD2"/>
    <w:rsid w:val="00927F06"/>
    <w:rsid w:val="0093079B"/>
    <w:rsid w:val="00931D9C"/>
    <w:rsid w:val="009329D2"/>
    <w:rsid w:val="00932ADC"/>
    <w:rsid w:val="00935874"/>
    <w:rsid w:val="00942C4A"/>
    <w:rsid w:val="0094352A"/>
    <w:rsid w:val="009470EE"/>
    <w:rsid w:val="00952E18"/>
    <w:rsid w:val="009533DD"/>
    <w:rsid w:val="009540CD"/>
    <w:rsid w:val="009553B7"/>
    <w:rsid w:val="00956B8D"/>
    <w:rsid w:val="00957771"/>
    <w:rsid w:val="00961E05"/>
    <w:rsid w:val="00964443"/>
    <w:rsid w:val="009651ED"/>
    <w:rsid w:val="009663F3"/>
    <w:rsid w:val="0097025D"/>
    <w:rsid w:val="00970325"/>
    <w:rsid w:val="00970793"/>
    <w:rsid w:val="009809DD"/>
    <w:rsid w:val="009819D2"/>
    <w:rsid w:val="0098773C"/>
    <w:rsid w:val="00987CFF"/>
    <w:rsid w:val="00987D9C"/>
    <w:rsid w:val="00990BFA"/>
    <w:rsid w:val="00990DF8"/>
    <w:rsid w:val="009919C7"/>
    <w:rsid w:val="009926E0"/>
    <w:rsid w:val="00993866"/>
    <w:rsid w:val="00993E45"/>
    <w:rsid w:val="00995F1A"/>
    <w:rsid w:val="009A1AE5"/>
    <w:rsid w:val="009A517F"/>
    <w:rsid w:val="009A555C"/>
    <w:rsid w:val="009A5C03"/>
    <w:rsid w:val="009B06A9"/>
    <w:rsid w:val="009B135C"/>
    <w:rsid w:val="009B4906"/>
    <w:rsid w:val="009C3573"/>
    <w:rsid w:val="009C5047"/>
    <w:rsid w:val="009C7131"/>
    <w:rsid w:val="009C7EE2"/>
    <w:rsid w:val="009D1294"/>
    <w:rsid w:val="009D1DB6"/>
    <w:rsid w:val="009D2AB3"/>
    <w:rsid w:val="009D2B04"/>
    <w:rsid w:val="009D30BB"/>
    <w:rsid w:val="009D354C"/>
    <w:rsid w:val="009E0C4F"/>
    <w:rsid w:val="009E2FC9"/>
    <w:rsid w:val="009E403D"/>
    <w:rsid w:val="009E52D6"/>
    <w:rsid w:val="009E59AE"/>
    <w:rsid w:val="009F0251"/>
    <w:rsid w:val="009F0FCB"/>
    <w:rsid w:val="009F2754"/>
    <w:rsid w:val="009F3A4D"/>
    <w:rsid w:val="009F5687"/>
    <w:rsid w:val="009F65B3"/>
    <w:rsid w:val="009F71A6"/>
    <w:rsid w:val="009F7265"/>
    <w:rsid w:val="00A007EC"/>
    <w:rsid w:val="00A03F28"/>
    <w:rsid w:val="00A0412C"/>
    <w:rsid w:val="00A04D8B"/>
    <w:rsid w:val="00A06796"/>
    <w:rsid w:val="00A105FD"/>
    <w:rsid w:val="00A10E0D"/>
    <w:rsid w:val="00A123A7"/>
    <w:rsid w:val="00A123BE"/>
    <w:rsid w:val="00A14F78"/>
    <w:rsid w:val="00A17291"/>
    <w:rsid w:val="00A178F9"/>
    <w:rsid w:val="00A27792"/>
    <w:rsid w:val="00A31283"/>
    <w:rsid w:val="00A31831"/>
    <w:rsid w:val="00A31F92"/>
    <w:rsid w:val="00A350AE"/>
    <w:rsid w:val="00A354A5"/>
    <w:rsid w:val="00A35F6B"/>
    <w:rsid w:val="00A360F8"/>
    <w:rsid w:val="00A366A3"/>
    <w:rsid w:val="00A37FD2"/>
    <w:rsid w:val="00A40A71"/>
    <w:rsid w:val="00A46A0C"/>
    <w:rsid w:val="00A51345"/>
    <w:rsid w:val="00A5195F"/>
    <w:rsid w:val="00A52680"/>
    <w:rsid w:val="00A52CAF"/>
    <w:rsid w:val="00A5645A"/>
    <w:rsid w:val="00A56FC2"/>
    <w:rsid w:val="00A60555"/>
    <w:rsid w:val="00A60CA5"/>
    <w:rsid w:val="00A6233C"/>
    <w:rsid w:val="00A628C9"/>
    <w:rsid w:val="00A6462B"/>
    <w:rsid w:val="00A65910"/>
    <w:rsid w:val="00A70C41"/>
    <w:rsid w:val="00A71F0F"/>
    <w:rsid w:val="00A7607E"/>
    <w:rsid w:val="00A76D26"/>
    <w:rsid w:val="00A77A73"/>
    <w:rsid w:val="00A8558B"/>
    <w:rsid w:val="00A868CA"/>
    <w:rsid w:val="00A921C8"/>
    <w:rsid w:val="00A93C81"/>
    <w:rsid w:val="00A93CF1"/>
    <w:rsid w:val="00A95D1A"/>
    <w:rsid w:val="00A960EC"/>
    <w:rsid w:val="00A96354"/>
    <w:rsid w:val="00A97D17"/>
    <w:rsid w:val="00AA1627"/>
    <w:rsid w:val="00AA37AD"/>
    <w:rsid w:val="00AA4FB5"/>
    <w:rsid w:val="00AA537B"/>
    <w:rsid w:val="00AA5DA5"/>
    <w:rsid w:val="00AA74E5"/>
    <w:rsid w:val="00AA7A9F"/>
    <w:rsid w:val="00AB2415"/>
    <w:rsid w:val="00AB2B9C"/>
    <w:rsid w:val="00AB3742"/>
    <w:rsid w:val="00AB3C85"/>
    <w:rsid w:val="00AB42DC"/>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85A"/>
    <w:rsid w:val="00AE49E8"/>
    <w:rsid w:val="00AE7783"/>
    <w:rsid w:val="00AF05B2"/>
    <w:rsid w:val="00AF167C"/>
    <w:rsid w:val="00AF4D1A"/>
    <w:rsid w:val="00AF6EB8"/>
    <w:rsid w:val="00B01BAA"/>
    <w:rsid w:val="00B0352F"/>
    <w:rsid w:val="00B03E6C"/>
    <w:rsid w:val="00B0556E"/>
    <w:rsid w:val="00B1163F"/>
    <w:rsid w:val="00B119A5"/>
    <w:rsid w:val="00B11D30"/>
    <w:rsid w:val="00B1322E"/>
    <w:rsid w:val="00B1531B"/>
    <w:rsid w:val="00B15846"/>
    <w:rsid w:val="00B177A3"/>
    <w:rsid w:val="00B179D3"/>
    <w:rsid w:val="00B20651"/>
    <w:rsid w:val="00B211B4"/>
    <w:rsid w:val="00B21271"/>
    <w:rsid w:val="00B217C3"/>
    <w:rsid w:val="00B22E5C"/>
    <w:rsid w:val="00B2342C"/>
    <w:rsid w:val="00B244C4"/>
    <w:rsid w:val="00B26435"/>
    <w:rsid w:val="00B26CF0"/>
    <w:rsid w:val="00B30A6A"/>
    <w:rsid w:val="00B30ED7"/>
    <w:rsid w:val="00B3102D"/>
    <w:rsid w:val="00B3288F"/>
    <w:rsid w:val="00B35799"/>
    <w:rsid w:val="00B36179"/>
    <w:rsid w:val="00B37684"/>
    <w:rsid w:val="00B40F73"/>
    <w:rsid w:val="00B41F07"/>
    <w:rsid w:val="00B4596B"/>
    <w:rsid w:val="00B5087A"/>
    <w:rsid w:val="00B51F1E"/>
    <w:rsid w:val="00B5230A"/>
    <w:rsid w:val="00B53159"/>
    <w:rsid w:val="00B5442D"/>
    <w:rsid w:val="00B545DD"/>
    <w:rsid w:val="00B56932"/>
    <w:rsid w:val="00B5698C"/>
    <w:rsid w:val="00B57C3E"/>
    <w:rsid w:val="00B600FB"/>
    <w:rsid w:val="00B61A19"/>
    <w:rsid w:val="00B636BA"/>
    <w:rsid w:val="00B65841"/>
    <w:rsid w:val="00B706A6"/>
    <w:rsid w:val="00B76C89"/>
    <w:rsid w:val="00B83000"/>
    <w:rsid w:val="00B8350B"/>
    <w:rsid w:val="00B83E81"/>
    <w:rsid w:val="00B8503C"/>
    <w:rsid w:val="00B92C11"/>
    <w:rsid w:val="00B9366C"/>
    <w:rsid w:val="00B94AAA"/>
    <w:rsid w:val="00B96253"/>
    <w:rsid w:val="00B9626D"/>
    <w:rsid w:val="00B962E6"/>
    <w:rsid w:val="00B96592"/>
    <w:rsid w:val="00B96CB9"/>
    <w:rsid w:val="00BA0596"/>
    <w:rsid w:val="00BA583C"/>
    <w:rsid w:val="00BA66E7"/>
    <w:rsid w:val="00BA6C5E"/>
    <w:rsid w:val="00BA72D1"/>
    <w:rsid w:val="00BA7B0B"/>
    <w:rsid w:val="00BB288A"/>
    <w:rsid w:val="00BB53E9"/>
    <w:rsid w:val="00BB74EA"/>
    <w:rsid w:val="00BC11CE"/>
    <w:rsid w:val="00BC2069"/>
    <w:rsid w:val="00BC3019"/>
    <w:rsid w:val="00BC3BB4"/>
    <w:rsid w:val="00BC4875"/>
    <w:rsid w:val="00BC7CEE"/>
    <w:rsid w:val="00BD1266"/>
    <w:rsid w:val="00BD4031"/>
    <w:rsid w:val="00BD4DEF"/>
    <w:rsid w:val="00BD57C7"/>
    <w:rsid w:val="00BD5D61"/>
    <w:rsid w:val="00BE0C44"/>
    <w:rsid w:val="00BE1D31"/>
    <w:rsid w:val="00BE4BC0"/>
    <w:rsid w:val="00BE4F2F"/>
    <w:rsid w:val="00BE7BFC"/>
    <w:rsid w:val="00BF015E"/>
    <w:rsid w:val="00BF2554"/>
    <w:rsid w:val="00BF32DE"/>
    <w:rsid w:val="00C0002F"/>
    <w:rsid w:val="00C02909"/>
    <w:rsid w:val="00C04E1B"/>
    <w:rsid w:val="00C0561F"/>
    <w:rsid w:val="00C062D4"/>
    <w:rsid w:val="00C0681E"/>
    <w:rsid w:val="00C076D0"/>
    <w:rsid w:val="00C112A9"/>
    <w:rsid w:val="00C132A2"/>
    <w:rsid w:val="00C143C9"/>
    <w:rsid w:val="00C143D1"/>
    <w:rsid w:val="00C156EE"/>
    <w:rsid w:val="00C170A0"/>
    <w:rsid w:val="00C17F92"/>
    <w:rsid w:val="00C20B5B"/>
    <w:rsid w:val="00C2448E"/>
    <w:rsid w:val="00C24FC0"/>
    <w:rsid w:val="00C25264"/>
    <w:rsid w:val="00C26388"/>
    <w:rsid w:val="00C270F4"/>
    <w:rsid w:val="00C278E7"/>
    <w:rsid w:val="00C31F07"/>
    <w:rsid w:val="00C3420D"/>
    <w:rsid w:val="00C34EFC"/>
    <w:rsid w:val="00C3766E"/>
    <w:rsid w:val="00C408C7"/>
    <w:rsid w:val="00C4183D"/>
    <w:rsid w:val="00C45126"/>
    <w:rsid w:val="00C47AC0"/>
    <w:rsid w:val="00C5088E"/>
    <w:rsid w:val="00C508AE"/>
    <w:rsid w:val="00C535C4"/>
    <w:rsid w:val="00C54BDD"/>
    <w:rsid w:val="00C55A90"/>
    <w:rsid w:val="00C55AC6"/>
    <w:rsid w:val="00C55C35"/>
    <w:rsid w:val="00C61084"/>
    <w:rsid w:val="00C62F4D"/>
    <w:rsid w:val="00C635B7"/>
    <w:rsid w:val="00C72356"/>
    <w:rsid w:val="00C72AEE"/>
    <w:rsid w:val="00C73023"/>
    <w:rsid w:val="00C740F5"/>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97508"/>
    <w:rsid w:val="00CA36D4"/>
    <w:rsid w:val="00CA405C"/>
    <w:rsid w:val="00CA601A"/>
    <w:rsid w:val="00CA720C"/>
    <w:rsid w:val="00CB030F"/>
    <w:rsid w:val="00CB048D"/>
    <w:rsid w:val="00CB279B"/>
    <w:rsid w:val="00CC34A7"/>
    <w:rsid w:val="00CC45F7"/>
    <w:rsid w:val="00CC5093"/>
    <w:rsid w:val="00CC69B8"/>
    <w:rsid w:val="00CC6EA4"/>
    <w:rsid w:val="00CD25F1"/>
    <w:rsid w:val="00CD77C7"/>
    <w:rsid w:val="00CE178D"/>
    <w:rsid w:val="00CE4EAB"/>
    <w:rsid w:val="00CE5EA3"/>
    <w:rsid w:val="00CE6ADD"/>
    <w:rsid w:val="00CE7D63"/>
    <w:rsid w:val="00CF4524"/>
    <w:rsid w:val="00D06A38"/>
    <w:rsid w:val="00D06EAE"/>
    <w:rsid w:val="00D07C86"/>
    <w:rsid w:val="00D1072F"/>
    <w:rsid w:val="00D13395"/>
    <w:rsid w:val="00D145A1"/>
    <w:rsid w:val="00D17CEC"/>
    <w:rsid w:val="00D17E5A"/>
    <w:rsid w:val="00D22EA0"/>
    <w:rsid w:val="00D24560"/>
    <w:rsid w:val="00D26CF5"/>
    <w:rsid w:val="00D26DFE"/>
    <w:rsid w:val="00D2758C"/>
    <w:rsid w:val="00D27D2D"/>
    <w:rsid w:val="00D318BE"/>
    <w:rsid w:val="00D402DD"/>
    <w:rsid w:val="00D4064A"/>
    <w:rsid w:val="00D40D25"/>
    <w:rsid w:val="00D44B01"/>
    <w:rsid w:val="00D45A94"/>
    <w:rsid w:val="00D469A2"/>
    <w:rsid w:val="00D47906"/>
    <w:rsid w:val="00D51838"/>
    <w:rsid w:val="00D57F38"/>
    <w:rsid w:val="00D60E77"/>
    <w:rsid w:val="00D61B04"/>
    <w:rsid w:val="00D650E4"/>
    <w:rsid w:val="00D70461"/>
    <w:rsid w:val="00D70ED7"/>
    <w:rsid w:val="00D7113B"/>
    <w:rsid w:val="00D72012"/>
    <w:rsid w:val="00D73228"/>
    <w:rsid w:val="00D74233"/>
    <w:rsid w:val="00D761B3"/>
    <w:rsid w:val="00D7729D"/>
    <w:rsid w:val="00D824D9"/>
    <w:rsid w:val="00D83F3E"/>
    <w:rsid w:val="00D86146"/>
    <w:rsid w:val="00D86252"/>
    <w:rsid w:val="00D8637D"/>
    <w:rsid w:val="00D9180A"/>
    <w:rsid w:val="00D97F5D"/>
    <w:rsid w:val="00DA16A7"/>
    <w:rsid w:val="00DA459B"/>
    <w:rsid w:val="00DA6E33"/>
    <w:rsid w:val="00DB0938"/>
    <w:rsid w:val="00DB242C"/>
    <w:rsid w:val="00DB7F2B"/>
    <w:rsid w:val="00DC21BE"/>
    <w:rsid w:val="00DC2316"/>
    <w:rsid w:val="00DC2B57"/>
    <w:rsid w:val="00DC4A75"/>
    <w:rsid w:val="00DD1CBE"/>
    <w:rsid w:val="00DD32FF"/>
    <w:rsid w:val="00DD34D5"/>
    <w:rsid w:val="00DD6C97"/>
    <w:rsid w:val="00DE3A09"/>
    <w:rsid w:val="00DE755D"/>
    <w:rsid w:val="00DE770C"/>
    <w:rsid w:val="00DF0D4E"/>
    <w:rsid w:val="00DF1475"/>
    <w:rsid w:val="00DF298D"/>
    <w:rsid w:val="00DF2BFF"/>
    <w:rsid w:val="00DF36F7"/>
    <w:rsid w:val="00DF5961"/>
    <w:rsid w:val="00DF6D7C"/>
    <w:rsid w:val="00E008CA"/>
    <w:rsid w:val="00E0182D"/>
    <w:rsid w:val="00E01DA0"/>
    <w:rsid w:val="00E01F8A"/>
    <w:rsid w:val="00E02ADC"/>
    <w:rsid w:val="00E03913"/>
    <w:rsid w:val="00E061B1"/>
    <w:rsid w:val="00E127CB"/>
    <w:rsid w:val="00E1324F"/>
    <w:rsid w:val="00E13632"/>
    <w:rsid w:val="00E13B83"/>
    <w:rsid w:val="00E164FE"/>
    <w:rsid w:val="00E16581"/>
    <w:rsid w:val="00E1730F"/>
    <w:rsid w:val="00E20E82"/>
    <w:rsid w:val="00E22243"/>
    <w:rsid w:val="00E22571"/>
    <w:rsid w:val="00E23DC2"/>
    <w:rsid w:val="00E24233"/>
    <w:rsid w:val="00E248A1"/>
    <w:rsid w:val="00E25B98"/>
    <w:rsid w:val="00E26040"/>
    <w:rsid w:val="00E27B02"/>
    <w:rsid w:val="00E31558"/>
    <w:rsid w:val="00E31599"/>
    <w:rsid w:val="00E35088"/>
    <w:rsid w:val="00E350FE"/>
    <w:rsid w:val="00E35A03"/>
    <w:rsid w:val="00E36951"/>
    <w:rsid w:val="00E4130B"/>
    <w:rsid w:val="00E42D15"/>
    <w:rsid w:val="00E43CC4"/>
    <w:rsid w:val="00E50E79"/>
    <w:rsid w:val="00E51317"/>
    <w:rsid w:val="00E52ABF"/>
    <w:rsid w:val="00E52CFC"/>
    <w:rsid w:val="00E55E64"/>
    <w:rsid w:val="00E6020A"/>
    <w:rsid w:val="00E660AF"/>
    <w:rsid w:val="00E67403"/>
    <w:rsid w:val="00E67413"/>
    <w:rsid w:val="00E703E9"/>
    <w:rsid w:val="00E70657"/>
    <w:rsid w:val="00E70BFD"/>
    <w:rsid w:val="00E71D10"/>
    <w:rsid w:val="00E73BCF"/>
    <w:rsid w:val="00E73E49"/>
    <w:rsid w:val="00E80F91"/>
    <w:rsid w:val="00E81518"/>
    <w:rsid w:val="00E841AE"/>
    <w:rsid w:val="00E85C54"/>
    <w:rsid w:val="00E901AA"/>
    <w:rsid w:val="00E9034E"/>
    <w:rsid w:val="00E95B83"/>
    <w:rsid w:val="00E95F16"/>
    <w:rsid w:val="00E960D5"/>
    <w:rsid w:val="00E97BE6"/>
    <w:rsid w:val="00EA3038"/>
    <w:rsid w:val="00EA5CA7"/>
    <w:rsid w:val="00EA6D11"/>
    <w:rsid w:val="00EB0895"/>
    <w:rsid w:val="00EB0D71"/>
    <w:rsid w:val="00EB1B6B"/>
    <w:rsid w:val="00EB1C7A"/>
    <w:rsid w:val="00EB225B"/>
    <w:rsid w:val="00EB5275"/>
    <w:rsid w:val="00EB5687"/>
    <w:rsid w:val="00EB5E8F"/>
    <w:rsid w:val="00EB61B2"/>
    <w:rsid w:val="00EB6CE4"/>
    <w:rsid w:val="00EC110D"/>
    <w:rsid w:val="00EC1C66"/>
    <w:rsid w:val="00EC20A6"/>
    <w:rsid w:val="00EC489E"/>
    <w:rsid w:val="00EC53CF"/>
    <w:rsid w:val="00EC7290"/>
    <w:rsid w:val="00EC78B5"/>
    <w:rsid w:val="00ED312D"/>
    <w:rsid w:val="00ED4045"/>
    <w:rsid w:val="00ED51B6"/>
    <w:rsid w:val="00ED61D8"/>
    <w:rsid w:val="00EE0A4E"/>
    <w:rsid w:val="00EE0C34"/>
    <w:rsid w:val="00EE2B37"/>
    <w:rsid w:val="00EE2E25"/>
    <w:rsid w:val="00EE2EDE"/>
    <w:rsid w:val="00EE32A8"/>
    <w:rsid w:val="00EF0EC1"/>
    <w:rsid w:val="00EF3149"/>
    <w:rsid w:val="00EF3481"/>
    <w:rsid w:val="00EF5369"/>
    <w:rsid w:val="00EF62D0"/>
    <w:rsid w:val="00EF66E9"/>
    <w:rsid w:val="00EF6AC1"/>
    <w:rsid w:val="00EF7103"/>
    <w:rsid w:val="00F00701"/>
    <w:rsid w:val="00F01C0D"/>
    <w:rsid w:val="00F03792"/>
    <w:rsid w:val="00F03DAF"/>
    <w:rsid w:val="00F079E3"/>
    <w:rsid w:val="00F07E32"/>
    <w:rsid w:val="00F10D7B"/>
    <w:rsid w:val="00F11F46"/>
    <w:rsid w:val="00F13C2E"/>
    <w:rsid w:val="00F164B7"/>
    <w:rsid w:val="00F178A9"/>
    <w:rsid w:val="00F179CD"/>
    <w:rsid w:val="00F21B44"/>
    <w:rsid w:val="00F229CE"/>
    <w:rsid w:val="00F22E8E"/>
    <w:rsid w:val="00F230E3"/>
    <w:rsid w:val="00F23A43"/>
    <w:rsid w:val="00F259B8"/>
    <w:rsid w:val="00F272A7"/>
    <w:rsid w:val="00F3111C"/>
    <w:rsid w:val="00F31602"/>
    <w:rsid w:val="00F32C3F"/>
    <w:rsid w:val="00F359B3"/>
    <w:rsid w:val="00F36424"/>
    <w:rsid w:val="00F36BEA"/>
    <w:rsid w:val="00F37F1D"/>
    <w:rsid w:val="00F40FE4"/>
    <w:rsid w:val="00F43B3C"/>
    <w:rsid w:val="00F461FC"/>
    <w:rsid w:val="00F471FE"/>
    <w:rsid w:val="00F47AFF"/>
    <w:rsid w:val="00F5046F"/>
    <w:rsid w:val="00F505BD"/>
    <w:rsid w:val="00F54E2D"/>
    <w:rsid w:val="00F55465"/>
    <w:rsid w:val="00F562F7"/>
    <w:rsid w:val="00F57E49"/>
    <w:rsid w:val="00F60C3C"/>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4316"/>
    <w:rsid w:val="00F84C33"/>
    <w:rsid w:val="00F85F2A"/>
    <w:rsid w:val="00F862AD"/>
    <w:rsid w:val="00F867C3"/>
    <w:rsid w:val="00F93EDC"/>
    <w:rsid w:val="00F94279"/>
    <w:rsid w:val="00F97F8B"/>
    <w:rsid w:val="00FA1B44"/>
    <w:rsid w:val="00FA3118"/>
    <w:rsid w:val="00FA4971"/>
    <w:rsid w:val="00FA5C6A"/>
    <w:rsid w:val="00FA7494"/>
    <w:rsid w:val="00FB09C3"/>
    <w:rsid w:val="00FB0B0C"/>
    <w:rsid w:val="00FB3334"/>
    <w:rsid w:val="00FB345F"/>
    <w:rsid w:val="00FB3A56"/>
    <w:rsid w:val="00FB466C"/>
    <w:rsid w:val="00FB471E"/>
    <w:rsid w:val="00FB74FA"/>
    <w:rsid w:val="00FB754A"/>
    <w:rsid w:val="00FC030D"/>
    <w:rsid w:val="00FC04C8"/>
    <w:rsid w:val="00FC1548"/>
    <w:rsid w:val="00FC37F1"/>
    <w:rsid w:val="00FC4210"/>
    <w:rsid w:val="00FC5BEC"/>
    <w:rsid w:val="00FC6F7C"/>
    <w:rsid w:val="00FD02FD"/>
    <w:rsid w:val="00FD2ADA"/>
    <w:rsid w:val="00FD31F2"/>
    <w:rsid w:val="00FD3A89"/>
    <w:rsid w:val="00FD4C7F"/>
    <w:rsid w:val="00FD4E95"/>
    <w:rsid w:val="00FD5730"/>
    <w:rsid w:val="00FD5B43"/>
    <w:rsid w:val="00FD6A9F"/>
    <w:rsid w:val="00FD6DA8"/>
    <w:rsid w:val="00FE3A78"/>
    <w:rsid w:val="00FE481D"/>
    <w:rsid w:val="00FE5672"/>
    <w:rsid w:val="00FE6646"/>
    <w:rsid w:val="00FF04BD"/>
    <w:rsid w:val="00FF06BB"/>
    <w:rsid w:val="00FF24E4"/>
    <w:rsid w:val="00FF3007"/>
    <w:rsid w:val="00FF40BE"/>
    <w:rsid w:val="00FF5405"/>
    <w:rsid w:val="00FF6129"/>
    <w:rsid w:val="00FF61D6"/>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4BE3913"/>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557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527E94"/>
    <w:pPr>
      <w:tabs>
        <w:tab w:val="center" w:pos="4320"/>
        <w:tab w:val="right" w:pos="8640"/>
      </w:tabs>
    </w:pPr>
    <w:rPr>
      <w:sz w:val="16"/>
    </w:rPr>
  </w:style>
  <w:style w:type="character" w:customStyle="1" w:styleId="HeaderChar">
    <w:name w:val="Header Char"/>
    <w:basedOn w:val="DefaultParagraphFont"/>
    <w:link w:val="Header"/>
    <w:uiPriority w:val="99"/>
    <w:rsid w:val="00527E94"/>
    <w:rPr>
      <w:rFonts w:ascii="Arial" w:hAnsi="Arial"/>
      <w:sz w:val="16"/>
      <w:szCs w:val="24"/>
      <w:lang w:eastAsia="en-US"/>
    </w:rPr>
  </w:style>
  <w:style w:type="paragraph" w:styleId="Footer">
    <w:name w:val="footer"/>
    <w:aliases w:val="Footnote"/>
    <w:basedOn w:val="Normal"/>
    <w:link w:val="FooterChar"/>
    <w:uiPriority w:val="99"/>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99"/>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customStyle="1" w:styleId="UnresolvedMention1">
    <w:name w:val="Unresolved Mention1"/>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MMExtra (Languages,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customStyle="1" w:styleId="Mention1">
    <w:name w:val="Mention1"/>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9"/>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character" w:styleId="UnresolvedMention">
    <w:name w:val="Unresolved Mention"/>
    <w:basedOn w:val="DefaultParagraphFont"/>
    <w:uiPriority w:val="99"/>
    <w:rsid w:val="004D1AE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maths" TargetMode="External"/><Relationship Id="rId18" Type="http://schemas.openxmlformats.org/officeDocument/2006/relationships/hyperlink" Target="https://url.avanan.click/v2/___https://teachcambridge.org___.YXAxZTpjYW1icmlkZ2Vvcmc6YTpvOjdlMzExYTU2OTVmYmQzODhkMGE1MjNjYWNkOWFjNThhOjY6ZDBkOTo4MmQ2MTM1M2ZiYTA0YWM4YmM3ZjZhZGY4ZjVkMzQyOTkxZTRlMTJlOTY2Y2U0MmU5YWM2NWNjNzM2YTA4ZjIxOnA6VDpG" TargetMode="External"/><Relationship Id="rId26" Type="http://schemas.openxmlformats.org/officeDocument/2006/relationships/image" Target="media/image5.wmf"/><Relationship Id="rId39" Type="http://schemas.openxmlformats.org/officeDocument/2006/relationships/oleObject" Target="embeddings/oleObject7.bin"/><Relationship Id="rId21" Type="http://schemas.openxmlformats.org/officeDocument/2006/relationships/image" Target="media/image2.jpeg"/><Relationship Id="rId34" Type="http://schemas.openxmlformats.org/officeDocument/2006/relationships/image" Target="media/image9.wmf"/><Relationship Id="rId42" Type="http://schemas.openxmlformats.org/officeDocument/2006/relationships/oleObject" Target="embeddings/oleObject8.bin"/><Relationship Id="rId47" Type="http://schemas.openxmlformats.org/officeDocument/2006/relationships/image" Target="media/image18.png"/><Relationship Id="rId50" Type="http://schemas.openxmlformats.org/officeDocument/2006/relationships/image" Target="media/image21.wmf"/><Relationship Id="rId55" Type="http://schemas.openxmlformats.org/officeDocument/2006/relationships/hyperlink" Target="mailto:resources.feedback@ocr.org.uk?subject=I%20like%20the%20GCSE%20(9-1)%20Practice%20Materials%20Mathematics%20J560/03%20Alternative%20Paper%20Summer%202024%20series" TargetMode="External"/><Relationship Id="rId68" Type="http://schemas.openxmlformats.org/officeDocument/2006/relationships/hyperlink" Target="https://url.avanan.click/v2/___https://www.ocr.org.uk/qualifications/expression-of-interest/___.YXAxZTpjYW1icmlkZ2Vvcmc6YTpvOjdlMzExYTU2OTVmYmQzODhkMGE1MjNjYWNkOWFjNThhOjY6ODk1NTo1NDJlYzlmNzA4NzBkYzAyM2ZiZjQ1OGY3NGVhYzRmZTU5MGJhZjM3MjY2MjYxN2JhZTg5M2Y0ZGQ2NDFmNWZkOnA6VDpG" TargetMode="External"/><Relationship Id="rId7" Type="http://schemas.openxmlformats.org/officeDocument/2006/relationships/settings" Target="settings.xml"/><Relationship Id="rId71"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3.png"/><Relationship Id="rId32" Type="http://schemas.openxmlformats.org/officeDocument/2006/relationships/image" Target="media/image8.wmf"/><Relationship Id="rId37" Type="http://schemas.openxmlformats.org/officeDocument/2006/relationships/oleObject" Target="embeddings/oleObject6.bin"/><Relationship Id="rId40" Type="http://schemas.openxmlformats.org/officeDocument/2006/relationships/image" Target="media/image12.png"/><Relationship Id="rId45" Type="http://schemas.openxmlformats.org/officeDocument/2006/relationships/image" Target="media/image16.png"/><Relationship Id="rId53" Type="http://schemas.openxmlformats.org/officeDocument/2006/relationships/footer" Target="footer4.xml"/><Relationship Id="rId58" Type="http://schemas.openxmlformats.org/officeDocument/2006/relationships/hyperlink" Target="mailto:resources.feedback@ocr.org.uk" TargetMode="External"/><Relationship Id="rId66" Type="http://schemas.openxmlformats.org/officeDocument/2006/relationships/hyperlink" Target="https://url.avanan.click/v2/___https://www.ocr.org.uk/qualifications/resource-finder/___.YXAxZTpjYW1icmlkZ2Vvcmc6YTpvOjdlMzExYTU2OTVmYmQzODhkMGE1MjNjYWNkOWFjNThhOjY6MWFiODoxZmEzZDg1YmFmYTkwMzAwYmVkYmE5OTM5NGQyMjAwNmI3YzdjZTc5MTNkZDFiMjBmZmQ5YjI3OTkzYWE0ZTUyOnA6VDpG" TargetMode="Externa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footer" Target="footer3.xml"/><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20.png"/><Relationship Id="rId57" Type="http://schemas.openxmlformats.org/officeDocument/2006/relationships/hyperlink" Target="https://url.avanan.click/v2/___https://www.ocr.org.uk/qualifications/resource-finder/___.YXAxZTpjYW1icmlkZ2Vvcmc6YTpvOjdlMzExYTU2OTVmYmQzODhkMGE1MjNjYWNkOWFjNThhOjY6MWFiODoxZmEzZDg1YmFmYTkwMzAwYmVkYmE5OTM5NGQyMjAwNmI3YzdjZTc5MTNkZDFiMjBmZmQ5YjI3OTkzYWE0ZTUyOnA6VDpG" TargetMode="External"/><Relationship Id="rId61" Type="http://schemas.openxmlformats.org/officeDocument/2006/relationships/image" Target="media/image23.jpeg"/><Relationship Id="rId10" Type="http://schemas.openxmlformats.org/officeDocument/2006/relationships/endnotes" Target="endnotes.xml"/><Relationship Id="rId19" Type="http://schemas.openxmlformats.org/officeDocument/2006/relationships/hyperlink" Target="https://url.avanan.click/v2/___https://teachcambridge.org___.YXAxZTpjYW1icmlkZ2Vvcmc6YTpvOjdlMzExYTU2OTVmYmQzODhkMGE1MjNjYWNkOWFjNThhOjY6ZDBkOTo4MmQ2MTM1M2ZiYTA0YWM4YmM3ZjZhZGY4ZjVkMzQyOTkxZTRlMTJlOTY2Y2U0MmU5YWM2NWNjNzM2YTA4ZjIxOnA6VDpG" TargetMode="External"/><Relationship Id="rId31" Type="http://schemas.openxmlformats.org/officeDocument/2006/relationships/oleObject" Target="embeddings/oleObject3.bin"/><Relationship Id="rId44" Type="http://schemas.openxmlformats.org/officeDocument/2006/relationships/image" Target="media/image15.png"/><Relationship Id="rId52" Type="http://schemas.openxmlformats.org/officeDocument/2006/relationships/header" Target="header5.xml"/><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subject=I%20dislike%20the%20GCSE%20(9-1)%20Practice%20Materials%20Mathematics%20J560/03%20Alternative%20Paper%20Summer%202024%20series"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header" Target="header4.xml"/><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oleObject" Target="embeddings/oleObject5.bin"/><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hyperlink" Target="mailto:resources.feedback@ocr.org.uk?subject=I%20dislike%20the%20GCSE%20(9-1)%20Practice%20Materials%20Mathematics%20J560/03%20Alternative%20Paper%20Summer%202024%20series" TargetMode="External"/><Relationship Id="rId64" Type="http://schemas.openxmlformats.org/officeDocument/2006/relationships/hyperlink" Target="mailto:resources.feedback@ocr.org.uk?subject=I%20like%20the%20GCSE%20(9-1)%20Practice%20Materials%20Mathematics%20J560/03%20Alternative%20Paper%20Summer%202024%20series" TargetMode="External"/><Relationship Id="rId69"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oleObject" Target="embeddings/oleObject9.bin"/><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url.avanan.click/v2/___https://www.ocr.org.uk/subjects/mathematics/___.YXAxZTpjYW1icmlkZ2Vvcmc6YTpvOjdlMzExYTU2OTVmYmQzODhkMGE1MjNjYWNkOWFjNThhOjY6YWRiOTo4NzUzMDUwNzcxMjY0NDgwMzZlOTFjYWU0ZTdiMDNmYTcwZmJmYTkwZTYzZDg2MzQyMWIwM2JmMWIyODY3ODk5OnA6VDpG" TargetMode="External"/><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oleObject" Target="embeddings/oleObject4.bin"/><Relationship Id="rId38" Type="http://schemas.openxmlformats.org/officeDocument/2006/relationships/image" Target="media/image11.wmf"/><Relationship Id="rId46" Type="http://schemas.openxmlformats.org/officeDocument/2006/relationships/image" Target="media/image17.png"/><Relationship Id="rId59" Type="http://schemas.openxmlformats.org/officeDocument/2006/relationships/hyperlink" Target="https://url.avanan.click/v2/___https://www.ocr.org.uk/qualifications/expression-of-interest/___.YXAxZTpjYW1icmlkZ2Vvcmc6YTpvOjdlMzExYTU2OTVmYmQzODhkMGE1MjNjYWNkOWFjNThhOjY6ODk1NTo1NDJlYzlmNzA4NzBkYzAyM2ZiZjQ1OGY3NGVhYzRmZTU5MGJhZjM3MjY2MjYxN2JhZTg5M2Y0ZGQ2NDFmNWZkOnA6VDpG" TargetMode="External"/><Relationship Id="rId67" Type="http://schemas.openxmlformats.org/officeDocument/2006/relationships/hyperlink" Target="mailto:resources.feedback@ocr.org.uk" TargetMode="External"/><Relationship Id="rId20" Type="http://schemas.openxmlformats.org/officeDocument/2006/relationships/header" Target="header3.xml"/><Relationship Id="rId41" Type="http://schemas.openxmlformats.org/officeDocument/2006/relationships/image" Target="media/image13.wmf"/><Relationship Id="rId54" Type="http://schemas.openxmlformats.org/officeDocument/2006/relationships/image" Target="media/image22.jpeg"/><Relationship Id="rId70" Type="http://schemas.openxmlformats.org/officeDocument/2006/relationships/footer" Target="footer5.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326</PowerAppID>
    <_Version xmlns="http://schemas.microsoft.com/sharepoint/v3/fields" xsi:nil="true"/>
    <Qualification xmlns="a826fb59-e30b-4629-9a45-ddaff588768b">GCSE</Qualification>
    <Component xmlns="a826fb59-e30b-4629-9a45-ddaff588768b">J560</Component>
    <Documenttype xmlns="a826fb59-e30b-4629-9a45-ddaff588768b">Question Paper</Documenttype>
    <Series xmlns="a826fb59-e30b-4629-9a45-ddaff588768b">Summer 2024</Series>
    <Prodman xmlns="a826fb59-e30b-4629-9a45-ddaff588768b">
      <UserInfo>
        <DisplayName>Lucy Essex</DisplayName>
        <AccountId>429</AccountId>
        <AccountType/>
      </UserInfo>
    </Prodman>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2.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3.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858</TotalTime>
  <Pages>21</Pages>
  <Words>2073</Words>
  <Characters>11821</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3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XX Summer/Autumn 20XX series</dc:title>
  <dc:subject>Mathematics</dc:subject>
  <dc:creator>OCR</dc:creator>
  <cp:keywords>Mathematics; Alternative papers; J560/XX; Series 20XX;</cp:keywords>
  <cp:lastModifiedBy>Ramune Bruzinskiene</cp:lastModifiedBy>
  <cp:revision>70</cp:revision>
  <cp:lastPrinted>2024-07-12T09:06:00Z</cp:lastPrinted>
  <dcterms:created xsi:type="dcterms:W3CDTF">2023-12-06T16:57:00Z</dcterms:created>
  <dcterms:modified xsi:type="dcterms:W3CDTF">2025-02-04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